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DB77DD8" w14:textId="77777777" w:rsidR="0035320F" w:rsidRPr="00DF3A0E" w:rsidRDefault="0035320F" w:rsidP="0035320F">
      <w:pPr>
        <w:rPr>
          <w:rFonts w:ascii="Garamond" w:hAnsi="Garamond"/>
          <w:sz w:val="24"/>
          <w:szCs w:val="24"/>
        </w:rPr>
      </w:pPr>
    </w:p>
    <w:p w14:paraId="6363C220" w14:textId="77777777" w:rsidR="0035320F" w:rsidRDefault="00FC4602" w:rsidP="00EF2F31">
      <w:pPr>
        <w:spacing w:after="0"/>
        <w:jc w:val="center"/>
        <w:rPr>
          <w:rFonts w:ascii="Garamond" w:hAnsi="Garamond"/>
          <w:sz w:val="24"/>
          <w:szCs w:val="24"/>
        </w:rPr>
      </w:pPr>
      <w:r w:rsidRPr="00DF3A0E">
        <w:rPr>
          <w:rFonts w:ascii="Garamond" w:hAnsi="Garamond"/>
          <w:sz w:val="24"/>
          <w:szCs w:val="24"/>
        </w:rPr>
        <w:t xml:space="preserve">Table 4. The best obtained results for Quaternary systems using </w:t>
      </w:r>
      <w:r w:rsidRPr="00832B5E">
        <w:rPr>
          <w:rFonts w:ascii="Garamond" w:hAnsi="Garamond"/>
          <w:b/>
          <w:bCs/>
          <w:sz w:val="24"/>
          <w:szCs w:val="24"/>
        </w:rPr>
        <w:t>GA</w:t>
      </w:r>
      <w:r w:rsidRPr="00DF3A0E">
        <w:rPr>
          <w:rFonts w:ascii="Garamond" w:hAnsi="Garamond"/>
          <w:sz w:val="24"/>
          <w:szCs w:val="24"/>
        </w:rPr>
        <w:t xml:space="preserve"> and </w:t>
      </w:r>
      <w:r w:rsidRPr="00832B5E">
        <w:rPr>
          <w:rFonts w:ascii="Garamond" w:hAnsi="Garamond"/>
          <w:b/>
          <w:bCs/>
          <w:sz w:val="24"/>
          <w:szCs w:val="24"/>
        </w:rPr>
        <w:t>PSO</w:t>
      </w:r>
      <w:r w:rsidRPr="00DF3A0E">
        <w:rPr>
          <w:rFonts w:ascii="Garamond" w:hAnsi="Garamond"/>
          <w:sz w:val="24"/>
          <w:szCs w:val="24"/>
        </w:rPr>
        <w:t>.</w:t>
      </w:r>
    </w:p>
    <w:tbl>
      <w:tblPr>
        <w:tblW w:w="5407" w:type="pct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884"/>
        <w:gridCol w:w="1328"/>
        <w:gridCol w:w="1052"/>
        <w:gridCol w:w="1050"/>
        <w:gridCol w:w="1191"/>
        <w:gridCol w:w="1189"/>
        <w:gridCol w:w="1195"/>
        <w:gridCol w:w="824"/>
        <w:gridCol w:w="826"/>
      </w:tblGrid>
      <w:tr w:rsidR="00230201" w:rsidRPr="00625C1A" w14:paraId="01D4065B" w14:textId="77777777" w:rsidTr="00384B42">
        <w:trPr>
          <w:jc w:val="center"/>
        </w:trPr>
        <w:tc>
          <w:tcPr>
            <w:tcW w:w="894" w:type="pct"/>
            <w:vMerge w:val="restart"/>
            <w:vAlign w:val="center"/>
          </w:tcPr>
          <w:p w14:paraId="051B2CBB" w14:textId="77777777" w:rsidR="00230201" w:rsidRPr="00625C1A" w:rsidRDefault="00230201" w:rsidP="00EC2002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  <w:r w:rsidRPr="00625C1A">
              <w:rPr>
                <w:rFonts w:ascii="Garamond" w:hAnsi="Garamond"/>
                <w:b/>
              </w:rPr>
              <w:t>System</w:t>
            </w:r>
          </w:p>
        </w:tc>
        <w:tc>
          <w:tcPr>
            <w:tcW w:w="630" w:type="pct"/>
            <w:vMerge w:val="restart"/>
            <w:vAlign w:val="center"/>
          </w:tcPr>
          <w:p w14:paraId="7E8FB302" w14:textId="77777777" w:rsidR="00230201" w:rsidRPr="00625C1A" w:rsidRDefault="00230201" w:rsidP="00EC2002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  <w:r w:rsidRPr="00625C1A">
              <w:rPr>
                <w:rFonts w:ascii="Garamond" w:hAnsi="Garamond"/>
                <w:b/>
              </w:rPr>
              <w:t>Model</w:t>
            </w:r>
          </w:p>
        </w:tc>
        <w:tc>
          <w:tcPr>
            <w:tcW w:w="499" w:type="pct"/>
            <w:vMerge w:val="restart"/>
            <w:vAlign w:val="center"/>
          </w:tcPr>
          <w:p w14:paraId="69D352F4" w14:textId="77777777" w:rsidR="00230201" w:rsidRPr="00625C1A" w:rsidRDefault="00230201" w:rsidP="00EC200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  <w:position w:val="-10"/>
              </w:rPr>
              <w:object w:dxaOrig="499" w:dyaOrig="300" w14:anchorId="58600A1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75pt;height:15pt" o:ole="">
                  <v:imagedata r:id="rId4" o:title=""/>
                </v:shape>
                <o:OLEObject Type="Embed" ProgID="Equation.3" ShapeID="_x0000_i1025" DrawAspect="Content" ObjectID="_1773904803" r:id="rId5"/>
              </w:object>
            </w:r>
          </w:p>
        </w:tc>
        <w:tc>
          <w:tcPr>
            <w:tcW w:w="1063" w:type="pct"/>
            <w:gridSpan w:val="2"/>
            <w:vAlign w:val="center"/>
          </w:tcPr>
          <w:p w14:paraId="6B2244F6" w14:textId="77777777" w:rsidR="00230201" w:rsidRPr="00625C1A" w:rsidRDefault="00230201" w:rsidP="00EC2002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  <w:r w:rsidRPr="00625C1A">
              <w:rPr>
                <w:rFonts w:ascii="Garamond" w:hAnsi="Garamond"/>
                <w:b/>
              </w:rPr>
              <w:t>GA</w:t>
            </w:r>
          </w:p>
        </w:tc>
        <w:tc>
          <w:tcPr>
            <w:tcW w:w="1131" w:type="pct"/>
            <w:gridSpan w:val="2"/>
            <w:vAlign w:val="center"/>
          </w:tcPr>
          <w:p w14:paraId="1CBC87E8" w14:textId="77777777" w:rsidR="00230201" w:rsidRPr="00625C1A" w:rsidRDefault="00230201" w:rsidP="00EC2002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  <w:r w:rsidRPr="00625C1A">
              <w:rPr>
                <w:rFonts w:ascii="Garamond" w:hAnsi="Garamond"/>
                <w:b/>
              </w:rPr>
              <w:t>PSO</w:t>
            </w:r>
          </w:p>
        </w:tc>
        <w:tc>
          <w:tcPr>
            <w:tcW w:w="783" w:type="pct"/>
            <w:gridSpan w:val="2"/>
            <w:vAlign w:val="center"/>
          </w:tcPr>
          <w:p w14:paraId="07B6908C" w14:textId="77777777" w:rsidR="00230201" w:rsidRPr="00625C1A" w:rsidRDefault="00230201" w:rsidP="00EC200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  <w:position w:val="-6"/>
              </w:rPr>
              <w:object w:dxaOrig="780" w:dyaOrig="279" w14:anchorId="7770CA8E">
                <v:shape id="_x0000_i1026" type="#_x0000_t75" style="width:39pt;height:14.25pt" o:ole="">
                  <v:imagedata r:id="rId6" o:title=""/>
                </v:shape>
                <o:OLEObject Type="Embed" ProgID="Equation.3" ShapeID="_x0000_i1026" DrawAspect="Content" ObjectID="_1773904804" r:id="rId7"/>
              </w:object>
            </w:r>
          </w:p>
        </w:tc>
      </w:tr>
      <w:tr w:rsidR="00230201" w:rsidRPr="00625C1A" w14:paraId="3DA1215D" w14:textId="77777777" w:rsidTr="00384B42">
        <w:trPr>
          <w:jc w:val="center"/>
        </w:trPr>
        <w:tc>
          <w:tcPr>
            <w:tcW w:w="894" w:type="pct"/>
            <w:vMerge/>
            <w:vAlign w:val="center"/>
          </w:tcPr>
          <w:p w14:paraId="3E048D14" w14:textId="77777777" w:rsidR="00230201" w:rsidRPr="00625C1A" w:rsidRDefault="00230201" w:rsidP="00EC2002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</w:p>
        </w:tc>
        <w:tc>
          <w:tcPr>
            <w:tcW w:w="630" w:type="pct"/>
            <w:vMerge/>
            <w:vAlign w:val="center"/>
          </w:tcPr>
          <w:p w14:paraId="4FA4FEB3" w14:textId="77777777" w:rsidR="00230201" w:rsidRPr="00625C1A" w:rsidRDefault="00230201" w:rsidP="00EC2002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</w:p>
        </w:tc>
        <w:tc>
          <w:tcPr>
            <w:tcW w:w="499" w:type="pct"/>
            <w:vMerge/>
            <w:vAlign w:val="center"/>
          </w:tcPr>
          <w:p w14:paraId="07CBFFFC" w14:textId="77777777" w:rsidR="00230201" w:rsidRPr="00625C1A" w:rsidRDefault="00230201" w:rsidP="00EC200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8" w:type="pct"/>
            <w:vAlign w:val="center"/>
          </w:tcPr>
          <w:p w14:paraId="382809B0" w14:textId="77777777" w:rsidR="00230201" w:rsidRPr="00625C1A" w:rsidRDefault="00230201" w:rsidP="00EC200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  <w:position w:val="-14"/>
              </w:rPr>
              <w:object w:dxaOrig="300" w:dyaOrig="380" w14:anchorId="3D17A97D">
                <v:shape id="_x0000_i1027" type="#_x0000_t75" style="width:15pt;height:19.5pt" o:ole="">
                  <v:imagedata r:id="rId8" o:title=""/>
                </v:shape>
                <o:OLEObject Type="Embed" ProgID="Equation.DSMT4" ShapeID="_x0000_i1027" DrawAspect="Content" ObjectID="_1773904805" r:id="rId9"/>
              </w:object>
            </w:r>
          </w:p>
        </w:tc>
        <w:tc>
          <w:tcPr>
            <w:tcW w:w="565" w:type="pct"/>
            <w:vAlign w:val="center"/>
          </w:tcPr>
          <w:p w14:paraId="7308860B" w14:textId="77777777" w:rsidR="00230201" w:rsidRPr="00625C1A" w:rsidRDefault="00230201" w:rsidP="00EC200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  <w:position w:val="-14"/>
              </w:rPr>
              <w:object w:dxaOrig="340" w:dyaOrig="380" w14:anchorId="4FCDFCA5">
                <v:shape id="_x0000_i1028" type="#_x0000_t75" style="width:16.5pt;height:19.5pt" o:ole="">
                  <v:imagedata r:id="rId10" o:title=""/>
                </v:shape>
                <o:OLEObject Type="Embed" ProgID="Equation.DSMT4" ShapeID="_x0000_i1028" DrawAspect="Content" ObjectID="_1773904806" r:id="rId11"/>
              </w:object>
            </w:r>
          </w:p>
        </w:tc>
        <w:tc>
          <w:tcPr>
            <w:tcW w:w="564" w:type="pct"/>
            <w:vAlign w:val="center"/>
          </w:tcPr>
          <w:p w14:paraId="290B3D6C" w14:textId="77777777" w:rsidR="00230201" w:rsidRPr="00625C1A" w:rsidRDefault="00230201" w:rsidP="00EC200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  <w:position w:val="-14"/>
              </w:rPr>
              <w:object w:dxaOrig="300" w:dyaOrig="380" w14:anchorId="2C6236C9">
                <v:shape id="_x0000_i1029" type="#_x0000_t75" style="width:15pt;height:19.5pt" o:ole="">
                  <v:imagedata r:id="rId8" o:title=""/>
                </v:shape>
                <o:OLEObject Type="Embed" ProgID="Equation.DSMT4" ShapeID="_x0000_i1029" DrawAspect="Content" ObjectID="_1773904807" r:id="rId12"/>
              </w:object>
            </w:r>
          </w:p>
        </w:tc>
        <w:tc>
          <w:tcPr>
            <w:tcW w:w="567" w:type="pct"/>
            <w:vAlign w:val="center"/>
          </w:tcPr>
          <w:p w14:paraId="2F402197" w14:textId="77777777" w:rsidR="00230201" w:rsidRPr="00625C1A" w:rsidRDefault="00230201" w:rsidP="00EC200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  <w:position w:val="-14"/>
              </w:rPr>
              <w:object w:dxaOrig="340" w:dyaOrig="380" w14:anchorId="4EDC85A0">
                <v:shape id="_x0000_i1030" type="#_x0000_t75" style="width:16.5pt;height:19.5pt" o:ole="">
                  <v:imagedata r:id="rId10" o:title=""/>
                </v:shape>
                <o:OLEObject Type="Embed" ProgID="Equation.DSMT4" ShapeID="_x0000_i1030" DrawAspect="Content" ObjectID="_1773904808" r:id="rId13"/>
              </w:object>
            </w:r>
          </w:p>
        </w:tc>
        <w:tc>
          <w:tcPr>
            <w:tcW w:w="391" w:type="pct"/>
            <w:vAlign w:val="center"/>
          </w:tcPr>
          <w:p w14:paraId="4A557107" w14:textId="77777777" w:rsidR="00230201" w:rsidRPr="00625C1A" w:rsidRDefault="00230201" w:rsidP="00EC200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GA</w:t>
            </w:r>
          </w:p>
        </w:tc>
        <w:tc>
          <w:tcPr>
            <w:tcW w:w="392" w:type="pct"/>
            <w:vAlign w:val="center"/>
          </w:tcPr>
          <w:p w14:paraId="4ADDE4D8" w14:textId="77777777" w:rsidR="00230201" w:rsidRPr="00625C1A" w:rsidRDefault="00230201" w:rsidP="00EC200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PSO</w:t>
            </w:r>
          </w:p>
        </w:tc>
      </w:tr>
      <w:tr w:rsidR="00782E2A" w:rsidRPr="00625C1A" w14:paraId="6FC095D1" w14:textId="77777777" w:rsidTr="00384B42">
        <w:trPr>
          <w:jc w:val="center"/>
        </w:trPr>
        <w:tc>
          <w:tcPr>
            <w:tcW w:w="894" w:type="pct"/>
            <w:vMerge w:val="restart"/>
            <w:vAlign w:val="center"/>
          </w:tcPr>
          <w:p w14:paraId="6989C007" w14:textId="77777777" w:rsidR="00782E2A" w:rsidRPr="00625C1A" w:rsidRDefault="00782E2A" w:rsidP="001A00DB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Ethanol (</w:t>
            </w:r>
            <w:r w:rsidRPr="00625C1A">
              <w:rPr>
                <w:rFonts w:ascii="Garamond" w:hAnsi="Garamond"/>
                <w:b/>
              </w:rPr>
              <w:t>1</w:t>
            </w:r>
            <w:r w:rsidRPr="00625C1A">
              <w:rPr>
                <w:rFonts w:ascii="Garamond" w:hAnsi="Garamond"/>
                <w:bCs/>
              </w:rPr>
              <w:t>)</w:t>
            </w:r>
          </w:p>
          <w:p w14:paraId="6498C52D" w14:textId="77777777" w:rsidR="00782E2A" w:rsidRPr="00625C1A" w:rsidRDefault="00782E2A" w:rsidP="001A00DB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Water (</w:t>
            </w:r>
            <w:r w:rsidRPr="00625C1A">
              <w:rPr>
                <w:rFonts w:ascii="Garamond" w:hAnsi="Garamond"/>
                <w:b/>
              </w:rPr>
              <w:t>2</w:t>
            </w:r>
            <w:r w:rsidRPr="00625C1A">
              <w:rPr>
                <w:rFonts w:ascii="Garamond" w:hAnsi="Garamond"/>
                <w:bCs/>
              </w:rPr>
              <w:t>)</w:t>
            </w:r>
          </w:p>
          <w:p w14:paraId="53D13A1F" w14:textId="77777777" w:rsidR="00782E2A" w:rsidRPr="00625C1A" w:rsidRDefault="00782E2A" w:rsidP="001A00DB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Pentane (</w:t>
            </w:r>
            <w:r w:rsidRPr="00625C1A">
              <w:rPr>
                <w:rFonts w:ascii="Garamond" w:hAnsi="Garamond"/>
                <w:b/>
              </w:rPr>
              <w:t>3</w:t>
            </w:r>
            <w:r w:rsidRPr="00625C1A">
              <w:rPr>
                <w:rFonts w:ascii="Garamond" w:hAnsi="Garamond"/>
                <w:bCs/>
              </w:rPr>
              <w:t>)</w:t>
            </w:r>
          </w:p>
          <w:p w14:paraId="1CAF8AE2" w14:textId="77777777" w:rsidR="00782E2A" w:rsidRPr="00625C1A" w:rsidRDefault="00782E2A" w:rsidP="001A00DB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  <w:r w:rsidRPr="00625C1A">
              <w:rPr>
                <w:rFonts w:ascii="Garamond" w:hAnsi="Garamond"/>
                <w:bCs/>
              </w:rPr>
              <w:t>Hexane (</w:t>
            </w:r>
            <w:r w:rsidRPr="00625C1A">
              <w:rPr>
                <w:rFonts w:ascii="Garamond" w:hAnsi="Garamond"/>
                <w:b/>
              </w:rPr>
              <w:t>4</w:t>
            </w:r>
            <w:r w:rsidRPr="00625C1A">
              <w:rPr>
                <w:rFonts w:ascii="Garamond" w:hAnsi="Garamond"/>
                <w:bCs/>
              </w:rPr>
              <w:t>)</w:t>
            </w:r>
          </w:p>
        </w:tc>
        <w:tc>
          <w:tcPr>
            <w:tcW w:w="630" w:type="pct"/>
            <w:vMerge w:val="restart"/>
            <w:vAlign w:val="center"/>
          </w:tcPr>
          <w:p w14:paraId="156FCEDB" w14:textId="77777777" w:rsidR="00782E2A" w:rsidRPr="00625C1A" w:rsidRDefault="00782E2A" w:rsidP="001A00DB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Wilson</w:t>
            </w:r>
          </w:p>
        </w:tc>
        <w:tc>
          <w:tcPr>
            <w:tcW w:w="499" w:type="pct"/>
            <w:vAlign w:val="center"/>
          </w:tcPr>
          <w:p w14:paraId="7D5F575C" w14:textId="77777777" w:rsidR="00782E2A" w:rsidRPr="00625C1A" w:rsidRDefault="00782E2A" w:rsidP="001A00DB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-2</w:t>
            </w:r>
          </w:p>
        </w:tc>
        <w:tc>
          <w:tcPr>
            <w:tcW w:w="498" w:type="pct"/>
          </w:tcPr>
          <w:p w14:paraId="4DA76047" w14:textId="77777777" w:rsidR="00782E2A" w:rsidRPr="00625C1A" w:rsidRDefault="00782E2A" w:rsidP="001A00DB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129.36</w:t>
            </w:r>
          </w:p>
        </w:tc>
        <w:tc>
          <w:tcPr>
            <w:tcW w:w="565" w:type="pct"/>
          </w:tcPr>
          <w:p w14:paraId="29256760" w14:textId="77777777" w:rsidR="00782E2A" w:rsidRPr="00625C1A" w:rsidRDefault="00782E2A" w:rsidP="001A00DB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367.19</w:t>
            </w:r>
          </w:p>
        </w:tc>
        <w:tc>
          <w:tcPr>
            <w:tcW w:w="564" w:type="pct"/>
            <w:vAlign w:val="center"/>
          </w:tcPr>
          <w:p w14:paraId="1AFB90B7" w14:textId="77777777" w:rsidR="00782E2A" w:rsidRPr="00625C1A" w:rsidRDefault="008079BA" w:rsidP="001A00DB">
            <w:pPr>
              <w:spacing w:after="0" w:line="240" w:lineRule="auto"/>
              <w:jc w:val="center"/>
              <w:rPr>
                <w:rFonts w:ascii="Garamond" w:hAnsi="Garamond"/>
                <w:bCs/>
                <w:position w:val="-14"/>
              </w:rPr>
            </w:pPr>
            <w:r w:rsidRPr="00625C1A">
              <w:rPr>
                <w:rFonts w:ascii="Garamond" w:hAnsi="Garamond"/>
                <w:bCs/>
                <w:position w:val="-14"/>
              </w:rPr>
              <w:t>133.33</w:t>
            </w:r>
          </w:p>
        </w:tc>
        <w:tc>
          <w:tcPr>
            <w:tcW w:w="567" w:type="pct"/>
            <w:vAlign w:val="center"/>
          </w:tcPr>
          <w:p w14:paraId="3FEB70DB" w14:textId="77777777" w:rsidR="00782E2A" w:rsidRPr="00625C1A" w:rsidRDefault="008079BA" w:rsidP="001A00DB">
            <w:pPr>
              <w:spacing w:after="0" w:line="240" w:lineRule="auto"/>
              <w:jc w:val="center"/>
              <w:rPr>
                <w:rFonts w:ascii="Garamond" w:hAnsi="Garamond"/>
                <w:bCs/>
                <w:position w:val="-14"/>
              </w:rPr>
            </w:pPr>
            <w:r w:rsidRPr="00625C1A">
              <w:rPr>
                <w:rFonts w:ascii="Garamond" w:hAnsi="Garamond"/>
                <w:bCs/>
                <w:position w:val="-14"/>
              </w:rPr>
              <w:t>359.06</w:t>
            </w:r>
          </w:p>
        </w:tc>
        <w:tc>
          <w:tcPr>
            <w:tcW w:w="391" w:type="pct"/>
            <w:vMerge w:val="restart"/>
            <w:vAlign w:val="center"/>
          </w:tcPr>
          <w:p w14:paraId="46555A20" w14:textId="77777777" w:rsidR="00782E2A" w:rsidRPr="00625C1A" w:rsidRDefault="00EF0C7D" w:rsidP="001A00DB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5.69</w:t>
            </w:r>
          </w:p>
        </w:tc>
        <w:tc>
          <w:tcPr>
            <w:tcW w:w="392" w:type="pct"/>
            <w:vMerge w:val="restart"/>
            <w:vAlign w:val="center"/>
          </w:tcPr>
          <w:p w14:paraId="536F4BED" w14:textId="77777777" w:rsidR="00782E2A" w:rsidRPr="00625C1A" w:rsidRDefault="00EF0C7D" w:rsidP="001A00DB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6.38</w:t>
            </w:r>
          </w:p>
        </w:tc>
      </w:tr>
      <w:tr w:rsidR="00782E2A" w:rsidRPr="00625C1A" w14:paraId="526A577D" w14:textId="77777777" w:rsidTr="00384B42">
        <w:trPr>
          <w:jc w:val="center"/>
        </w:trPr>
        <w:tc>
          <w:tcPr>
            <w:tcW w:w="894" w:type="pct"/>
            <w:vMerge/>
            <w:vAlign w:val="center"/>
          </w:tcPr>
          <w:p w14:paraId="4A406125" w14:textId="77777777" w:rsidR="00782E2A" w:rsidRPr="00625C1A" w:rsidRDefault="00782E2A" w:rsidP="001A00DB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</w:p>
        </w:tc>
        <w:tc>
          <w:tcPr>
            <w:tcW w:w="630" w:type="pct"/>
            <w:vMerge/>
            <w:vAlign w:val="center"/>
          </w:tcPr>
          <w:p w14:paraId="22DBA9C6" w14:textId="77777777" w:rsidR="00782E2A" w:rsidRPr="00625C1A" w:rsidRDefault="00782E2A" w:rsidP="001A00DB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</w:p>
        </w:tc>
        <w:tc>
          <w:tcPr>
            <w:tcW w:w="499" w:type="pct"/>
            <w:vAlign w:val="center"/>
          </w:tcPr>
          <w:p w14:paraId="600CE8E5" w14:textId="77777777" w:rsidR="00782E2A" w:rsidRPr="00625C1A" w:rsidRDefault="00782E2A" w:rsidP="001A00DB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-3</w:t>
            </w:r>
          </w:p>
        </w:tc>
        <w:tc>
          <w:tcPr>
            <w:tcW w:w="498" w:type="pct"/>
          </w:tcPr>
          <w:p w14:paraId="6A4F7C78" w14:textId="77777777" w:rsidR="00782E2A" w:rsidRPr="00625C1A" w:rsidRDefault="00782E2A" w:rsidP="001A00DB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-812.37</w:t>
            </w:r>
          </w:p>
        </w:tc>
        <w:tc>
          <w:tcPr>
            <w:tcW w:w="565" w:type="pct"/>
          </w:tcPr>
          <w:p w14:paraId="0666FB49" w14:textId="77777777" w:rsidR="00782E2A" w:rsidRPr="00625C1A" w:rsidRDefault="00782E2A" w:rsidP="001A00DB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503.22</w:t>
            </w:r>
          </w:p>
        </w:tc>
        <w:tc>
          <w:tcPr>
            <w:tcW w:w="564" w:type="pct"/>
            <w:vAlign w:val="center"/>
          </w:tcPr>
          <w:p w14:paraId="37C2E461" w14:textId="77777777" w:rsidR="008079BA" w:rsidRPr="00625C1A" w:rsidRDefault="008079BA" w:rsidP="008079BA">
            <w:pPr>
              <w:spacing w:after="0" w:line="240" w:lineRule="auto"/>
              <w:jc w:val="center"/>
              <w:rPr>
                <w:rFonts w:ascii="Garamond" w:hAnsi="Garamond"/>
                <w:bCs/>
                <w:position w:val="-14"/>
              </w:rPr>
            </w:pPr>
            <w:r w:rsidRPr="00625C1A">
              <w:rPr>
                <w:rFonts w:ascii="Garamond" w:hAnsi="Garamond"/>
                <w:bCs/>
                <w:position w:val="-14"/>
              </w:rPr>
              <w:t>-789.66</w:t>
            </w:r>
          </w:p>
        </w:tc>
        <w:tc>
          <w:tcPr>
            <w:tcW w:w="567" w:type="pct"/>
            <w:vAlign w:val="center"/>
          </w:tcPr>
          <w:p w14:paraId="4AC0344E" w14:textId="77777777" w:rsidR="00782E2A" w:rsidRPr="00625C1A" w:rsidRDefault="008079BA" w:rsidP="001A00DB">
            <w:pPr>
              <w:spacing w:after="0" w:line="240" w:lineRule="auto"/>
              <w:jc w:val="center"/>
              <w:rPr>
                <w:rFonts w:ascii="Garamond" w:hAnsi="Garamond"/>
                <w:bCs/>
                <w:position w:val="-14"/>
              </w:rPr>
            </w:pPr>
            <w:r w:rsidRPr="00625C1A">
              <w:rPr>
                <w:rFonts w:ascii="Garamond" w:hAnsi="Garamond"/>
                <w:bCs/>
                <w:position w:val="-14"/>
              </w:rPr>
              <w:t>500.30</w:t>
            </w:r>
          </w:p>
        </w:tc>
        <w:tc>
          <w:tcPr>
            <w:tcW w:w="391" w:type="pct"/>
            <w:vMerge/>
            <w:vAlign w:val="center"/>
          </w:tcPr>
          <w:p w14:paraId="4AA370B9" w14:textId="77777777" w:rsidR="00782E2A" w:rsidRPr="00625C1A" w:rsidRDefault="00782E2A" w:rsidP="001A00DB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7B28419E" w14:textId="77777777" w:rsidR="00782E2A" w:rsidRPr="00625C1A" w:rsidRDefault="00782E2A" w:rsidP="001A00DB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782E2A" w:rsidRPr="00625C1A" w14:paraId="6AD7AB88" w14:textId="77777777" w:rsidTr="00384B42">
        <w:trPr>
          <w:jc w:val="center"/>
        </w:trPr>
        <w:tc>
          <w:tcPr>
            <w:tcW w:w="894" w:type="pct"/>
            <w:vMerge/>
            <w:vAlign w:val="center"/>
          </w:tcPr>
          <w:p w14:paraId="54AB3172" w14:textId="77777777" w:rsidR="00782E2A" w:rsidRPr="00625C1A" w:rsidRDefault="00782E2A" w:rsidP="001A00DB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</w:p>
        </w:tc>
        <w:tc>
          <w:tcPr>
            <w:tcW w:w="630" w:type="pct"/>
            <w:vMerge/>
            <w:vAlign w:val="center"/>
          </w:tcPr>
          <w:p w14:paraId="4694D6DA" w14:textId="77777777" w:rsidR="00782E2A" w:rsidRPr="00625C1A" w:rsidRDefault="00782E2A" w:rsidP="001A00DB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</w:p>
        </w:tc>
        <w:tc>
          <w:tcPr>
            <w:tcW w:w="499" w:type="pct"/>
            <w:vAlign w:val="center"/>
          </w:tcPr>
          <w:p w14:paraId="57034D60" w14:textId="77777777" w:rsidR="00782E2A" w:rsidRPr="00625C1A" w:rsidRDefault="00782E2A" w:rsidP="001A00DB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-4</w:t>
            </w:r>
          </w:p>
        </w:tc>
        <w:tc>
          <w:tcPr>
            <w:tcW w:w="498" w:type="pct"/>
          </w:tcPr>
          <w:p w14:paraId="34BC3018" w14:textId="77777777" w:rsidR="00782E2A" w:rsidRPr="00625C1A" w:rsidRDefault="00782E2A" w:rsidP="001A00DB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1205.27</w:t>
            </w:r>
          </w:p>
        </w:tc>
        <w:tc>
          <w:tcPr>
            <w:tcW w:w="565" w:type="pct"/>
          </w:tcPr>
          <w:p w14:paraId="328DE8DA" w14:textId="77777777" w:rsidR="00782E2A" w:rsidRPr="00625C1A" w:rsidRDefault="00782E2A" w:rsidP="001A00DB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66.03</w:t>
            </w:r>
          </w:p>
        </w:tc>
        <w:tc>
          <w:tcPr>
            <w:tcW w:w="564" w:type="pct"/>
            <w:vAlign w:val="center"/>
          </w:tcPr>
          <w:p w14:paraId="092ACEC3" w14:textId="77777777" w:rsidR="00782E2A" w:rsidRPr="00625C1A" w:rsidRDefault="008079BA" w:rsidP="001A00DB">
            <w:pPr>
              <w:spacing w:after="0" w:line="240" w:lineRule="auto"/>
              <w:jc w:val="center"/>
              <w:rPr>
                <w:rFonts w:ascii="Garamond" w:hAnsi="Garamond"/>
                <w:bCs/>
                <w:position w:val="-14"/>
              </w:rPr>
            </w:pPr>
            <w:r w:rsidRPr="00625C1A">
              <w:rPr>
                <w:rFonts w:ascii="Garamond" w:hAnsi="Garamond"/>
                <w:bCs/>
                <w:position w:val="-14"/>
              </w:rPr>
              <w:t>1000.01</w:t>
            </w:r>
          </w:p>
        </w:tc>
        <w:tc>
          <w:tcPr>
            <w:tcW w:w="567" w:type="pct"/>
            <w:vAlign w:val="center"/>
          </w:tcPr>
          <w:p w14:paraId="4A4AC0F7" w14:textId="77777777" w:rsidR="00782E2A" w:rsidRPr="00625C1A" w:rsidRDefault="008079BA" w:rsidP="001A00DB">
            <w:pPr>
              <w:spacing w:after="0" w:line="240" w:lineRule="auto"/>
              <w:jc w:val="center"/>
              <w:rPr>
                <w:rFonts w:ascii="Garamond" w:hAnsi="Garamond"/>
                <w:bCs/>
                <w:position w:val="-14"/>
              </w:rPr>
            </w:pPr>
            <w:r w:rsidRPr="00625C1A">
              <w:rPr>
                <w:rFonts w:ascii="Garamond" w:hAnsi="Garamond"/>
                <w:bCs/>
                <w:position w:val="-14"/>
              </w:rPr>
              <w:t>100.06</w:t>
            </w:r>
          </w:p>
        </w:tc>
        <w:tc>
          <w:tcPr>
            <w:tcW w:w="391" w:type="pct"/>
            <w:vMerge/>
            <w:vAlign w:val="center"/>
          </w:tcPr>
          <w:p w14:paraId="30D9B16D" w14:textId="77777777" w:rsidR="00782E2A" w:rsidRPr="00625C1A" w:rsidRDefault="00782E2A" w:rsidP="001A00DB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2A787971" w14:textId="77777777" w:rsidR="00782E2A" w:rsidRPr="00625C1A" w:rsidRDefault="00782E2A" w:rsidP="001A00DB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782E2A" w:rsidRPr="00625C1A" w14:paraId="014E6777" w14:textId="77777777" w:rsidTr="00384B42">
        <w:trPr>
          <w:jc w:val="center"/>
        </w:trPr>
        <w:tc>
          <w:tcPr>
            <w:tcW w:w="894" w:type="pct"/>
            <w:vMerge/>
            <w:vAlign w:val="center"/>
          </w:tcPr>
          <w:p w14:paraId="6EDC652F" w14:textId="77777777" w:rsidR="00782E2A" w:rsidRPr="00625C1A" w:rsidRDefault="00782E2A" w:rsidP="001A00DB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</w:p>
        </w:tc>
        <w:tc>
          <w:tcPr>
            <w:tcW w:w="630" w:type="pct"/>
            <w:vMerge/>
            <w:vAlign w:val="center"/>
          </w:tcPr>
          <w:p w14:paraId="1822A1C1" w14:textId="77777777" w:rsidR="00782E2A" w:rsidRPr="00625C1A" w:rsidRDefault="00782E2A" w:rsidP="001A00DB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</w:p>
        </w:tc>
        <w:tc>
          <w:tcPr>
            <w:tcW w:w="499" w:type="pct"/>
            <w:vAlign w:val="center"/>
          </w:tcPr>
          <w:p w14:paraId="03A42F53" w14:textId="77777777" w:rsidR="00782E2A" w:rsidRPr="00625C1A" w:rsidRDefault="00782E2A" w:rsidP="001A00DB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2-3</w:t>
            </w:r>
          </w:p>
        </w:tc>
        <w:tc>
          <w:tcPr>
            <w:tcW w:w="498" w:type="pct"/>
          </w:tcPr>
          <w:p w14:paraId="4CB83E32" w14:textId="77777777" w:rsidR="00782E2A" w:rsidRPr="00625C1A" w:rsidRDefault="00782E2A" w:rsidP="001A00DB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-101.05</w:t>
            </w:r>
          </w:p>
        </w:tc>
        <w:tc>
          <w:tcPr>
            <w:tcW w:w="565" w:type="pct"/>
          </w:tcPr>
          <w:p w14:paraId="5336E319" w14:textId="77777777" w:rsidR="00782E2A" w:rsidRPr="00625C1A" w:rsidRDefault="00782E2A" w:rsidP="001A00DB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-781.59</w:t>
            </w:r>
          </w:p>
        </w:tc>
        <w:tc>
          <w:tcPr>
            <w:tcW w:w="564" w:type="pct"/>
            <w:vAlign w:val="center"/>
          </w:tcPr>
          <w:p w14:paraId="7BB3153D" w14:textId="77777777" w:rsidR="00782E2A" w:rsidRPr="00625C1A" w:rsidRDefault="008079BA" w:rsidP="001A00DB">
            <w:pPr>
              <w:spacing w:after="0" w:line="240" w:lineRule="auto"/>
              <w:jc w:val="center"/>
              <w:rPr>
                <w:rFonts w:ascii="Garamond" w:hAnsi="Garamond"/>
                <w:bCs/>
                <w:position w:val="-14"/>
              </w:rPr>
            </w:pPr>
            <w:r w:rsidRPr="00625C1A">
              <w:rPr>
                <w:rFonts w:ascii="Garamond" w:hAnsi="Garamond"/>
                <w:bCs/>
                <w:position w:val="-14"/>
              </w:rPr>
              <w:t>-99.99</w:t>
            </w:r>
          </w:p>
        </w:tc>
        <w:tc>
          <w:tcPr>
            <w:tcW w:w="567" w:type="pct"/>
            <w:vAlign w:val="center"/>
          </w:tcPr>
          <w:p w14:paraId="2042B93A" w14:textId="77777777" w:rsidR="00782E2A" w:rsidRPr="00625C1A" w:rsidRDefault="008079BA" w:rsidP="001A00DB">
            <w:pPr>
              <w:spacing w:after="0" w:line="240" w:lineRule="auto"/>
              <w:jc w:val="center"/>
              <w:rPr>
                <w:rFonts w:ascii="Garamond" w:hAnsi="Garamond"/>
                <w:bCs/>
                <w:position w:val="-14"/>
              </w:rPr>
            </w:pPr>
            <w:r w:rsidRPr="00625C1A">
              <w:rPr>
                <w:rFonts w:ascii="Garamond" w:hAnsi="Garamond"/>
                <w:bCs/>
                <w:position w:val="-14"/>
              </w:rPr>
              <w:t>-801.56</w:t>
            </w:r>
          </w:p>
        </w:tc>
        <w:tc>
          <w:tcPr>
            <w:tcW w:w="391" w:type="pct"/>
            <w:vMerge/>
            <w:vAlign w:val="center"/>
          </w:tcPr>
          <w:p w14:paraId="3AC8A77C" w14:textId="77777777" w:rsidR="00782E2A" w:rsidRPr="00625C1A" w:rsidRDefault="00782E2A" w:rsidP="001A00DB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3ECE097A" w14:textId="77777777" w:rsidR="00782E2A" w:rsidRPr="00625C1A" w:rsidRDefault="00782E2A" w:rsidP="001A00DB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782E2A" w:rsidRPr="00625C1A" w14:paraId="5A3B42E9" w14:textId="77777777" w:rsidTr="00384B42">
        <w:trPr>
          <w:jc w:val="center"/>
        </w:trPr>
        <w:tc>
          <w:tcPr>
            <w:tcW w:w="894" w:type="pct"/>
            <w:vMerge/>
            <w:vAlign w:val="center"/>
          </w:tcPr>
          <w:p w14:paraId="37E3E10D" w14:textId="77777777" w:rsidR="00782E2A" w:rsidRPr="00625C1A" w:rsidRDefault="00782E2A" w:rsidP="001A00DB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</w:p>
        </w:tc>
        <w:tc>
          <w:tcPr>
            <w:tcW w:w="630" w:type="pct"/>
            <w:vMerge/>
            <w:vAlign w:val="center"/>
          </w:tcPr>
          <w:p w14:paraId="3C3D78A1" w14:textId="77777777" w:rsidR="00782E2A" w:rsidRPr="00625C1A" w:rsidRDefault="00782E2A" w:rsidP="001A00DB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</w:p>
        </w:tc>
        <w:tc>
          <w:tcPr>
            <w:tcW w:w="499" w:type="pct"/>
            <w:vAlign w:val="center"/>
          </w:tcPr>
          <w:p w14:paraId="1D4993AE" w14:textId="77777777" w:rsidR="00782E2A" w:rsidRPr="00625C1A" w:rsidRDefault="00782E2A" w:rsidP="001A00DB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2-4</w:t>
            </w:r>
          </w:p>
        </w:tc>
        <w:tc>
          <w:tcPr>
            <w:tcW w:w="498" w:type="pct"/>
          </w:tcPr>
          <w:p w14:paraId="2AB32FDC" w14:textId="77777777" w:rsidR="00782E2A" w:rsidRPr="00625C1A" w:rsidRDefault="00782E2A" w:rsidP="001A00DB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1399.81</w:t>
            </w:r>
          </w:p>
        </w:tc>
        <w:tc>
          <w:tcPr>
            <w:tcW w:w="565" w:type="pct"/>
          </w:tcPr>
          <w:p w14:paraId="373FE6DC" w14:textId="77777777" w:rsidR="00782E2A" w:rsidRPr="00625C1A" w:rsidRDefault="00782E2A" w:rsidP="001A00DB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-16.01</w:t>
            </w:r>
          </w:p>
        </w:tc>
        <w:tc>
          <w:tcPr>
            <w:tcW w:w="564" w:type="pct"/>
            <w:vAlign w:val="center"/>
          </w:tcPr>
          <w:p w14:paraId="29885AE4" w14:textId="77777777" w:rsidR="00782E2A" w:rsidRPr="00625C1A" w:rsidRDefault="00EF0C7D" w:rsidP="001A00DB">
            <w:pPr>
              <w:spacing w:after="0" w:line="240" w:lineRule="auto"/>
              <w:jc w:val="center"/>
              <w:rPr>
                <w:rFonts w:ascii="Garamond" w:hAnsi="Garamond"/>
                <w:bCs/>
                <w:position w:val="-14"/>
              </w:rPr>
            </w:pPr>
            <w:r w:rsidRPr="00625C1A">
              <w:rPr>
                <w:rFonts w:ascii="Garamond" w:hAnsi="Garamond"/>
                <w:bCs/>
                <w:position w:val="-14"/>
              </w:rPr>
              <w:t>1450.30</w:t>
            </w:r>
          </w:p>
        </w:tc>
        <w:tc>
          <w:tcPr>
            <w:tcW w:w="567" w:type="pct"/>
            <w:vAlign w:val="center"/>
          </w:tcPr>
          <w:p w14:paraId="6F13B5EA" w14:textId="77777777" w:rsidR="00782E2A" w:rsidRPr="00625C1A" w:rsidRDefault="00EF0C7D" w:rsidP="001A00DB">
            <w:pPr>
              <w:spacing w:after="0" w:line="240" w:lineRule="auto"/>
              <w:jc w:val="center"/>
              <w:rPr>
                <w:rFonts w:ascii="Garamond" w:hAnsi="Garamond"/>
                <w:bCs/>
                <w:position w:val="-14"/>
              </w:rPr>
            </w:pPr>
            <w:r w:rsidRPr="00625C1A">
              <w:rPr>
                <w:rFonts w:ascii="Garamond" w:hAnsi="Garamond"/>
                <w:bCs/>
                <w:position w:val="-14"/>
              </w:rPr>
              <w:t>-50.36</w:t>
            </w:r>
          </w:p>
        </w:tc>
        <w:tc>
          <w:tcPr>
            <w:tcW w:w="391" w:type="pct"/>
            <w:vMerge/>
            <w:vAlign w:val="center"/>
          </w:tcPr>
          <w:p w14:paraId="6236D116" w14:textId="77777777" w:rsidR="00782E2A" w:rsidRPr="00625C1A" w:rsidRDefault="00782E2A" w:rsidP="001A00DB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6C00153A" w14:textId="77777777" w:rsidR="00782E2A" w:rsidRPr="00625C1A" w:rsidRDefault="00782E2A" w:rsidP="001A00DB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782E2A" w:rsidRPr="00625C1A" w14:paraId="704E8E64" w14:textId="77777777" w:rsidTr="00384B42">
        <w:trPr>
          <w:jc w:val="center"/>
        </w:trPr>
        <w:tc>
          <w:tcPr>
            <w:tcW w:w="894" w:type="pct"/>
            <w:vMerge/>
            <w:vAlign w:val="center"/>
          </w:tcPr>
          <w:p w14:paraId="2E82D3C4" w14:textId="77777777" w:rsidR="00782E2A" w:rsidRPr="00625C1A" w:rsidRDefault="00782E2A" w:rsidP="001A00DB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</w:p>
        </w:tc>
        <w:tc>
          <w:tcPr>
            <w:tcW w:w="630" w:type="pct"/>
            <w:vMerge/>
            <w:vAlign w:val="center"/>
          </w:tcPr>
          <w:p w14:paraId="6C02C7FD" w14:textId="77777777" w:rsidR="00782E2A" w:rsidRPr="00625C1A" w:rsidRDefault="00782E2A" w:rsidP="001A00DB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</w:p>
        </w:tc>
        <w:tc>
          <w:tcPr>
            <w:tcW w:w="499" w:type="pct"/>
            <w:vAlign w:val="center"/>
          </w:tcPr>
          <w:p w14:paraId="41BF212F" w14:textId="77777777" w:rsidR="00782E2A" w:rsidRPr="00625C1A" w:rsidRDefault="00782E2A" w:rsidP="001A00DB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3-4</w:t>
            </w:r>
          </w:p>
        </w:tc>
        <w:tc>
          <w:tcPr>
            <w:tcW w:w="498" w:type="pct"/>
          </w:tcPr>
          <w:p w14:paraId="5C68CDAE" w14:textId="77777777" w:rsidR="00782E2A" w:rsidRPr="00625C1A" w:rsidRDefault="00782E2A" w:rsidP="001A00DB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351</w:t>
            </w:r>
          </w:p>
        </w:tc>
        <w:tc>
          <w:tcPr>
            <w:tcW w:w="565" w:type="pct"/>
          </w:tcPr>
          <w:p w14:paraId="3BA78299" w14:textId="77777777" w:rsidR="00782E2A" w:rsidRPr="00625C1A" w:rsidRDefault="00782E2A" w:rsidP="001A00DB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-266.73</w:t>
            </w:r>
          </w:p>
        </w:tc>
        <w:tc>
          <w:tcPr>
            <w:tcW w:w="564" w:type="pct"/>
            <w:vAlign w:val="center"/>
          </w:tcPr>
          <w:p w14:paraId="244A0120" w14:textId="77777777" w:rsidR="00782E2A" w:rsidRPr="00625C1A" w:rsidRDefault="00EF0C7D" w:rsidP="001A00DB">
            <w:pPr>
              <w:spacing w:after="0" w:line="240" w:lineRule="auto"/>
              <w:jc w:val="center"/>
              <w:rPr>
                <w:rFonts w:ascii="Garamond" w:hAnsi="Garamond"/>
                <w:bCs/>
                <w:position w:val="-14"/>
              </w:rPr>
            </w:pPr>
            <w:r w:rsidRPr="00625C1A">
              <w:rPr>
                <w:rFonts w:ascii="Garamond" w:hAnsi="Garamond"/>
                <w:bCs/>
                <w:position w:val="-14"/>
              </w:rPr>
              <w:t>366.07</w:t>
            </w:r>
          </w:p>
        </w:tc>
        <w:tc>
          <w:tcPr>
            <w:tcW w:w="567" w:type="pct"/>
            <w:vAlign w:val="center"/>
          </w:tcPr>
          <w:p w14:paraId="4619DE6C" w14:textId="77777777" w:rsidR="00782E2A" w:rsidRPr="00625C1A" w:rsidRDefault="00EF0C7D" w:rsidP="001A00DB">
            <w:pPr>
              <w:spacing w:after="0" w:line="240" w:lineRule="auto"/>
              <w:jc w:val="center"/>
              <w:rPr>
                <w:rFonts w:ascii="Garamond" w:hAnsi="Garamond"/>
                <w:bCs/>
                <w:position w:val="-14"/>
              </w:rPr>
            </w:pPr>
            <w:r w:rsidRPr="00625C1A">
              <w:rPr>
                <w:rFonts w:ascii="Garamond" w:hAnsi="Garamond"/>
                <w:bCs/>
                <w:position w:val="-14"/>
              </w:rPr>
              <w:t>-246.38</w:t>
            </w:r>
          </w:p>
        </w:tc>
        <w:tc>
          <w:tcPr>
            <w:tcW w:w="391" w:type="pct"/>
            <w:vMerge/>
            <w:vAlign w:val="center"/>
          </w:tcPr>
          <w:p w14:paraId="6976BF1B" w14:textId="77777777" w:rsidR="00782E2A" w:rsidRPr="00625C1A" w:rsidRDefault="00782E2A" w:rsidP="001A00DB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0B8E61E7" w14:textId="77777777" w:rsidR="00782E2A" w:rsidRPr="00625C1A" w:rsidRDefault="00782E2A" w:rsidP="001A00DB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230201" w:rsidRPr="00625C1A" w14:paraId="0039AB52" w14:textId="77777777" w:rsidTr="00384B42">
        <w:trPr>
          <w:jc w:val="center"/>
        </w:trPr>
        <w:tc>
          <w:tcPr>
            <w:tcW w:w="894" w:type="pct"/>
            <w:vMerge/>
            <w:vAlign w:val="center"/>
          </w:tcPr>
          <w:p w14:paraId="10B98A5E" w14:textId="77777777" w:rsidR="00230201" w:rsidRPr="00625C1A" w:rsidRDefault="00230201" w:rsidP="00EC2002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</w:p>
        </w:tc>
        <w:tc>
          <w:tcPr>
            <w:tcW w:w="4106" w:type="pct"/>
            <w:gridSpan w:val="8"/>
            <w:vAlign w:val="center"/>
          </w:tcPr>
          <w:p w14:paraId="38FDEB53" w14:textId="77777777" w:rsidR="00230201" w:rsidRPr="00625C1A" w:rsidRDefault="00230201" w:rsidP="00EC200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F511A3" w:rsidRPr="00625C1A" w14:paraId="66F73080" w14:textId="77777777" w:rsidTr="00384B42">
        <w:trPr>
          <w:jc w:val="center"/>
        </w:trPr>
        <w:tc>
          <w:tcPr>
            <w:tcW w:w="894" w:type="pct"/>
            <w:vMerge/>
            <w:vAlign w:val="center"/>
          </w:tcPr>
          <w:p w14:paraId="3F6E05F0" w14:textId="77777777" w:rsidR="00F511A3" w:rsidRPr="00625C1A" w:rsidRDefault="00F511A3" w:rsidP="00D84C51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 w:val="restart"/>
            <w:vAlign w:val="center"/>
          </w:tcPr>
          <w:p w14:paraId="7AE694EA" w14:textId="77777777" w:rsidR="00F511A3" w:rsidRPr="00625C1A" w:rsidRDefault="00F511A3" w:rsidP="00D84C51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UNIQUAC</w:t>
            </w:r>
          </w:p>
        </w:tc>
        <w:tc>
          <w:tcPr>
            <w:tcW w:w="499" w:type="pct"/>
            <w:vAlign w:val="center"/>
          </w:tcPr>
          <w:p w14:paraId="7AEBBD3B" w14:textId="77777777" w:rsidR="00F511A3" w:rsidRPr="00625C1A" w:rsidRDefault="00F511A3" w:rsidP="00D84C51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-2</w:t>
            </w:r>
          </w:p>
        </w:tc>
        <w:tc>
          <w:tcPr>
            <w:tcW w:w="498" w:type="pct"/>
          </w:tcPr>
          <w:p w14:paraId="40C773C0" w14:textId="77777777" w:rsidR="00F511A3" w:rsidRPr="00625C1A" w:rsidRDefault="00F511A3" w:rsidP="00D84C51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10.86</w:t>
            </w:r>
          </w:p>
        </w:tc>
        <w:tc>
          <w:tcPr>
            <w:tcW w:w="565" w:type="pct"/>
          </w:tcPr>
          <w:p w14:paraId="3EB05535" w14:textId="77777777" w:rsidR="00F511A3" w:rsidRPr="00625C1A" w:rsidRDefault="00F511A3" w:rsidP="00D84C51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536.30</w:t>
            </w:r>
          </w:p>
        </w:tc>
        <w:tc>
          <w:tcPr>
            <w:tcW w:w="564" w:type="pct"/>
            <w:vAlign w:val="center"/>
          </w:tcPr>
          <w:p w14:paraId="0DC19E89" w14:textId="77777777" w:rsidR="00F511A3" w:rsidRPr="00625C1A" w:rsidRDefault="004B5C9D" w:rsidP="00D84C51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2.03</w:t>
            </w:r>
          </w:p>
        </w:tc>
        <w:tc>
          <w:tcPr>
            <w:tcW w:w="567" w:type="pct"/>
            <w:vAlign w:val="center"/>
          </w:tcPr>
          <w:p w14:paraId="57EB9DCC" w14:textId="77777777" w:rsidR="00F511A3" w:rsidRPr="00625C1A" w:rsidRDefault="004B5C9D" w:rsidP="00D84C51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520.36</w:t>
            </w:r>
          </w:p>
        </w:tc>
        <w:tc>
          <w:tcPr>
            <w:tcW w:w="391" w:type="pct"/>
            <w:vMerge w:val="restart"/>
            <w:shd w:val="clear" w:color="auto" w:fill="auto"/>
            <w:vAlign w:val="center"/>
          </w:tcPr>
          <w:p w14:paraId="05118583" w14:textId="77777777" w:rsidR="00F511A3" w:rsidRPr="00625C1A" w:rsidRDefault="00D43069" w:rsidP="00D84C51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.002</w:t>
            </w:r>
          </w:p>
        </w:tc>
        <w:tc>
          <w:tcPr>
            <w:tcW w:w="392" w:type="pct"/>
            <w:vMerge w:val="restart"/>
            <w:shd w:val="clear" w:color="auto" w:fill="auto"/>
            <w:vAlign w:val="center"/>
          </w:tcPr>
          <w:p w14:paraId="0C3BA35F" w14:textId="77777777" w:rsidR="00F511A3" w:rsidRPr="00625C1A" w:rsidRDefault="00D43069" w:rsidP="00D84C51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.001</w:t>
            </w:r>
          </w:p>
        </w:tc>
      </w:tr>
      <w:tr w:rsidR="00F511A3" w:rsidRPr="00625C1A" w14:paraId="1E51866A" w14:textId="77777777" w:rsidTr="00384B42">
        <w:trPr>
          <w:jc w:val="center"/>
        </w:trPr>
        <w:tc>
          <w:tcPr>
            <w:tcW w:w="894" w:type="pct"/>
            <w:vMerge/>
            <w:vAlign w:val="center"/>
          </w:tcPr>
          <w:p w14:paraId="340C9929" w14:textId="77777777" w:rsidR="00F511A3" w:rsidRPr="00625C1A" w:rsidRDefault="00F511A3" w:rsidP="00D84C51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625C7AA1" w14:textId="77777777" w:rsidR="00F511A3" w:rsidRPr="00625C1A" w:rsidRDefault="00F511A3" w:rsidP="00D84C51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10D9704C" w14:textId="77777777" w:rsidR="00F511A3" w:rsidRPr="00625C1A" w:rsidRDefault="00F511A3" w:rsidP="00D84C51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-3</w:t>
            </w:r>
          </w:p>
        </w:tc>
        <w:tc>
          <w:tcPr>
            <w:tcW w:w="498" w:type="pct"/>
          </w:tcPr>
          <w:p w14:paraId="00B5C61E" w14:textId="77777777" w:rsidR="00F511A3" w:rsidRPr="00625C1A" w:rsidRDefault="00F511A3" w:rsidP="00D84C51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-249.64</w:t>
            </w:r>
          </w:p>
        </w:tc>
        <w:tc>
          <w:tcPr>
            <w:tcW w:w="565" w:type="pct"/>
          </w:tcPr>
          <w:p w14:paraId="587E0A58" w14:textId="77777777" w:rsidR="00F511A3" w:rsidRPr="00625C1A" w:rsidRDefault="00F511A3" w:rsidP="00D84C51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1248.46</w:t>
            </w:r>
          </w:p>
        </w:tc>
        <w:tc>
          <w:tcPr>
            <w:tcW w:w="564" w:type="pct"/>
            <w:vAlign w:val="center"/>
          </w:tcPr>
          <w:p w14:paraId="765FBA91" w14:textId="77777777" w:rsidR="00F511A3" w:rsidRPr="00625C1A" w:rsidRDefault="004B5C9D" w:rsidP="00D84C51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-255.55</w:t>
            </w:r>
          </w:p>
        </w:tc>
        <w:tc>
          <w:tcPr>
            <w:tcW w:w="567" w:type="pct"/>
            <w:vAlign w:val="center"/>
          </w:tcPr>
          <w:p w14:paraId="518547DB" w14:textId="77777777" w:rsidR="00F511A3" w:rsidRPr="00625C1A" w:rsidRDefault="004B5C9D" w:rsidP="00D84C51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200.01</w:t>
            </w:r>
          </w:p>
        </w:tc>
        <w:tc>
          <w:tcPr>
            <w:tcW w:w="391" w:type="pct"/>
            <w:vMerge/>
            <w:shd w:val="clear" w:color="auto" w:fill="auto"/>
            <w:vAlign w:val="center"/>
          </w:tcPr>
          <w:p w14:paraId="01228E14" w14:textId="77777777" w:rsidR="00F511A3" w:rsidRPr="00625C1A" w:rsidRDefault="00F511A3" w:rsidP="00D84C51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shd w:val="clear" w:color="auto" w:fill="auto"/>
            <w:vAlign w:val="center"/>
          </w:tcPr>
          <w:p w14:paraId="25B14FDD" w14:textId="77777777" w:rsidR="00F511A3" w:rsidRPr="00625C1A" w:rsidRDefault="00F511A3" w:rsidP="00D84C51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F511A3" w:rsidRPr="00625C1A" w14:paraId="5BAF297B" w14:textId="77777777" w:rsidTr="00384B42">
        <w:trPr>
          <w:jc w:val="center"/>
        </w:trPr>
        <w:tc>
          <w:tcPr>
            <w:tcW w:w="894" w:type="pct"/>
            <w:vMerge/>
            <w:vAlign w:val="center"/>
          </w:tcPr>
          <w:p w14:paraId="389E472B" w14:textId="77777777" w:rsidR="00F511A3" w:rsidRPr="00625C1A" w:rsidRDefault="00F511A3" w:rsidP="00D84C51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2B1D16B9" w14:textId="77777777" w:rsidR="00F511A3" w:rsidRPr="00625C1A" w:rsidRDefault="00F511A3" w:rsidP="00D84C51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15FD8E20" w14:textId="77777777" w:rsidR="00F511A3" w:rsidRPr="00625C1A" w:rsidRDefault="00F511A3" w:rsidP="00D84C51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-4</w:t>
            </w:r>
          </w:p>
        </w:tc>
        <w:tc>
          <w:tcPr>
            <w:tcW w:w="498" w:type="pct"/>
          </w:tcPr>
          <w:p w14:paraId="3B423013" w14:textId="77777777" w:rsidR="00F511A3" w:rsidRPr="00625C1A" w:rsidRDefault="00F511A3" w:rsidP="00D84C51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-6.55</w:t>
            </w:r>
          </w:p>
        </w:tc>
        <w:tc>
          <w:tcPr>
            <w:tcW w:w="565" w:type="pct"/>
          </w:tcPr>
          <w:p w14:paraId="753B298F" w14:textId="77777777" w:rsidR="00F511A3" w:rsidRPr="00625C1A" w:rsidRDefault="00F511A3" w:rsidP="00D84C51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528.85</w:t>
            </w:r>
          </w:p>
        </w:tc>
        <w:tc>
          <w:tcPr>
            <w:tcW w:w="564" w:type="pct"/>
            <w:vAlign w:val="center"/>
          </w:tcPr>
          <w:p w14:paraId="79B638EC" w14:textId="77777777" w:rsidR="00F511A3" w:rsidRPr="00625C1A" w:rsidRDefault="004B5C9D" w:rsidP="00D84C51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-10.00</w:t>
            </w:r>
          </w:p>
        </w:tc>
        <w:tc>
          <w:tcPr>
            <w:tcW w:w="567" w:type="pct"/>
            <w:vAlign w:val="center"/>
          </w:tcPr>
          <w:p w14:paraId="5EB2BE2D" w14:textId="77777777" w:rsidR="00F511A3" w:rsidRPr="00625C1A" w:rsidRDefault="004B5C9D" w:rsidP="00D84C51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500.03</w:t>
            </w:r>
          </w:p>
        </w:tc>
        <w:tc>
          <w:tcPr>
            <w:tcW w:w="391" w:type="pct"/>
            <w:vMerge/>
            <w:shd w:val="clear" w:color="auto" w:fill="auto"/>
            <w:vAlign w:val="center"/>
          </w:tcPr>
          <w:p w14:paraId="0A36BBB6" w14:textId="77777777" w:rsidR="00F511A3" w:rsidRPr="00625C1A" w:rsidRDefault="00F511A3" w:rsidP="00D84C51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shd w:val="clear" w:color="auto" w:fill="auto"/>
            <w:vAlign w:val="center"/>
          </w:tcPr>
          <w:p w14:paraId="70CBF627" w14:textId="77777777" w:rsidR="00F511A3" w:rsidRPr="00625C1A" w:rsidRDefault="00F511A3" w:rsidP="00D84C51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F511A3" w:rsidRPr="00625C1A" w14:paraId="688A1AC5" w14:textId="77777777" w:rsidTr="00384B42">
        <w:trPr>
          <w:jc w:val="center"/>
        </w:trPr>
        <w:tc>
          <w:tcPr>
            <w:tcW w:w="894" w:type="pct"/>
            <w:vMerge/>
            <w:vAlign w:val="center"/>
          </w:tcPr>
          <w:p w14:paraId="69D74280" w14:textId="77777777" w:rsidR="00F511A3" w:rsidRPr="00625C1A" w:rsidRDefault="00F511A3" w:rsidP="00D84C51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021F1B25" w14:textId="77777777" w:rsidR="00F511A3" w:rsidRPr="00625C1A" w:rsidRDefault="00F511A3" w:rsidP="00D84C51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7E610A78" w14:textId="77777777" w:rsidR="00F511A3" w:rsidRPr="00625C1A" w:rsidRDefault="00F511A3" w:rsidP="00D84C51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2-3</w:t>
            </w:r>
          </w:p>
        </w:tc>
        <w:tc>
          <w:tcPr>
            <w:tcW w:w="498" w:type="pct"/>
          </w:tcPr>
          <w:p w14:paraId="6BDB87FE" w14:textId="77777777" w:rsidR="00F511A3" w:rsidRPr="00625C1A" w:rsidRDefault="00F511A3" w:rsidP="00D84C51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1773.48</w:t>
            </w:r>
          </w:p>
        </w:tc>
        <w:tc>
          <w:tcPr>
            <w:tcW w:w="565" w:type="pct"/>
          </w:tcPr>
          <w:p w14:paraId="5FFD097E" w14:textId="77777777" w:rsidR="00F511A3" w:rsidRPr="00625C1A" w:rsidRDefault="00F511A3" w:rsidP="00D84C51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502.86</w:t>
            </w:r>
          </w:p>
        </w:tc>
        <w:tc>
          <w:tcPr>
            <w:tcW w:w="564" w:type="pct"/>
            <w:vAlign w:val="center"/>
          </w:tcPr>
          <w:p w14:paraId="0962081C" w14:textId="77777777" w:rsidR="00F511A3" w:rsidRPr="00625C1A" w:rsidRDefault="004B5C9D" w:rsidP="00D84C51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730.50</w:t>
            </w:r>
          </w:p>
        </w:tc>
        <w:tc>
          <w:tcPr>
            <w:tcW w:w="567" w:type="pct"/>
            <w:vAlign w:val="center"/>
          </w:tcPr>
          <w:p w14:paraId="10DDCBC7" w14:textId="77777777" w:rsidR="00F511A3" w:rsidRPr="00625C1A" w:rsidRDefault="004B5C9D" w:rsidP="00D84C51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490.85</w:t>
            </w:r>
          </w:p>
        </w:tc>
        <w:tc>
          <w:tcPr>
            <w:tcW w:w="391" w:type="pct"/>
            <w:vMerge/>
            <w:shd w:val="clear" w:color="auto" w:fill="auto"/>
            <w:vAlign w:val="center"/>
          </w:tcPr>
          <w:p w14:paraId="27DF4E36" w14:textId="77777777" w:rsidR="00F511A3" w:rsidRPr="00625C1A" w:rsidRDefault="00F511A3" w:rsidP="00D84C51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shd w:val="clear" w:color="auto" w:fill="auto"/>
            <w:vAlign w:val="center"/>
          </w:tcPr>
          <w:p w14:paraId="3CC83AF2" w14:textId="77777777" w:rsidR="00F511A3" w:rsidRPr="00625C1A" w:rsidRDefault="00F511A3" w:rsidP="00D84C51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F511A3" w:rsidRPr="00625C1A" w14:paraId="5A13BA47" w14:textId="77777777" w:rsidTr="00384B42">
        <w:trPr>
          <w:jc w:val="center"/>
        </w:trPr>
        <w:tc>
          <w:tcPr>
            <w:tcW w:w="894" w:type="pct"/>
            <w:vMerge/>
            <w:vAlign w:val="center"/>
          </w:tcPr>
          <w:p w14:paraId="1531F500" w14:textId="77777777" w:rsidR="00F511A3" w:rsidRPr="00625C1A" w:rsidRDefault="00F511A3" w:rsidP="00D84C51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3890B706" w14:textId="77777777" w:rsidR="00F511A3" w:rsidRPr="00625C1A" w:rsidRDefault="00F511A3" w:rsidP="00D84C51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22CA3999" w14:textId="77777777" w:rsidR="00F511A3" w:rsidRPr="00625C1A" w:rsidRDefault="00F511A3" w:rsidP="00D84C51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2-4</w:t>
            </w:r>
          </w:p>
        </w:tc>
        <w:tc>
          <w:tcPr>
            <w:tcW w:w="498" w:type="pct"/>
          </w:tcPr>
          <w:p w14:paraId="431062F2" w14:textId="77777777" w:rsidR="00F511A3" w:rsidRPr="00625C1A" w:rsidRDefault="00F511A3" w:rsidP="00D84C51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757.84</w:t>
            </w:r>
          </w:p>
        </w:tc>
        <w:tc>
          <w:tcPr>
            <w:tcW w:w="565" w:type="pct"/>
          </w:tcPr>
          <w:p w14:paraId="66B0B8E0" w14:textId="77777777" w:rsidR="00F511A3" w:rsidRPr="00625C1A" w:rsidRDefault="00F511A3" w:rsidP="00D84C51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1356.49</w:t>
            </w:r>
          </w:p>
        </w:tc>
        <w:tc>
          <w:tcPr>
            <w:tcW w:w="564" w:type="pct"/>
            <w:vAlign w:val="center"/>
          </w:tcPr>
          <w:p w14:paraId="24B156D9" w14:textId="77777777" w:rsidR="00F511A3" w:rsidRPr="00625C1A" w:rsidRDefault="004B5C9D" w:rsidP="00D84C51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750.50</w:t>
            </w:r>
          </w:p>
        </w:tc>
        <w:tc>
          <w:tcPr>
            <w:tcW w:w="567" w:type="pct"/>
            <w:vAlign w:val="center"/>
          </w:tcPr>
          <w:p w14:paraId="425D84C5" w14:textId="77777777" w:rsidR="00F511A3" w:rsidRPr="00625C1A" w:rsidRDefault="004B5C9D" w:rsidP="00D84C51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500.06</w:t>
            </w:r>
          </w:p>
        </w:tc>
        <w:tc>
          <w:tcPr>
            <w:tcW w:w="391" w:type="pct"/>
            <w:vMerge/>
            <w:shd w:val="clear" w:color="auto" w:fill="auto"/>
            <w:vAlign w:val="center"/>
          </w:tcPr>
          <w:p w14:paraId="18BB4D6A" w14:textId="77777777" w:rsidR="00F511A3" w:rsidRPr="00625C1A" w:rsidRDefault="00F511A3" w:rsidP="00D84C51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shd w:val="clear" w:color="auto" w:fill="auto"/>
            <w:vAlign w:val="center"/>
          </w:tcPr>
          <w:p w14:paraId="649598CC" w14:textId="77777777" w:rsidR="00F511A3" w:rsidRPr="00625C1A" w:rsidRDefault="00F511A3" w:rsidP="00D84C51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F511A3" w:rsidRPr="00625C1A" w14:paraId="18884ECC" w14:textId="77777777" w:rsidTr="00384B42">
        <w:trPr>
          <w:jc w:val="center"/>
        </w:trPr>
        <w:tc>
          <w:tcPr>
            <w:tcW w:w="894" w:type="pct"/>
            <w:vMerge/>
            <w:vAlign w:val="center"/>
          </w:tcPr>
          <w:p w14:paraId="41DE0C69" w14:textId="77777777" w:rsidR="00F511A3" w:rsidRPr="00625C1A" w:rsidRDefault="00F511A3" w:rsidP="00D84C51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7E8EF115" w14:textId="77777777" w:rsidR="00F511A3" w:rsidRPr="00625C1A" w:rsidRDefault="00F511A3" w:rsidP="00D84C51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4CC3A3C5" w14:textId="77777777" w:rsidR="00F511A3" w:rsidRPr="00625C1A" w:rsidRDefault="00F511A3" w:rsidP="00D84C51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3-4</w:t>
            </w:r>
          </w:p>
        </w:tc>
        <w:tc>
          <w:tcPr>
            <w:tcW w:w="498" w:type="pct"/>
          </w:tcPr>
          <w:p w14:paraId="086EA133" w14:textId="77777777" w:rsidR="00F511A3" w:rsidRPr="00625C1A" w:rsidRDefault="00F511A3" w:rsidP="00D84C51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280.07</w:t>
            </w:r>
          </w:p>
        </w:tc>
        <w:tc>
          <w:tcPr>
            <w:tcW w:w="565" w:type="pct"/>
          </w:tcPr>
          <w:p w14:paraId="172AD2D5" w14:textId="77777777" w:rsidR="00F511A3" w:rsidRPr="00625C1A" w:rsidRDefault="00F511A3" w:rsidP="00D84C51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-323.94</w:t>
            </w:r>
          </w:p>
        </w:tc>
        <w:tc>
          <w:tcPr>
            <w:tcW w:w="564" w:type="pct"/>
            <w:vAlign w:val="center"/>
          </w:tcPr>
          <w:p w14:paraId="60E6FCC9" w14:textId="77777777" w:rsidR="00F511A3" w:rsidRPr="00625C1A" w:rsidRDefault="004B5C9D" w:rsidP="004B5C9D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301.07</w:t>
            </w:r>
          </w:p>
        </w:tc>
        <w:tc>
          <w:tcPr>
            <w:tcW w:w="567" w:type="pct"/>
            <w:vAlign w:val="center"/>
          </w:tcPr>
          <w:p w14:paraId="187C88D5" w14:textId="77777777" w:rsidR="00F511A3" w:rsidRPr="00625C1A" w:rsidRDefault="004B5C9D" w:rsidP="00D84C51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-350.03</w:t>
            </w:r>
          </w:p>
        </w:tc>
        <w:tc>
          <w:tcPr>
            <w:tcW w:w="391" w:type="pct"/>
            <w:vMerge/>
            <w:shd w:val="clear" w:color="auto" w:fill="auto"/>
            <w:vAlign w:val="center"/>
          </w:tcPr>
          <w:p w14:paraId="7C9A16BC" w14:textId="77777777" w:rsidR="00F511A3" w:rsidRPr="00625C1A" w:rsidRDefault="00F511A3" w:rsidP="00D84C51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shd w:val="clear" w:color="auto" w:fill="auto"/>
            <w:vAlign w:val="center"/>
          </w:tcPr>
          <w:p w14:paraId="3E6735D0" w14:textId="77777777" w:rsidR="00F511A3" w:rsidRPr="00625C1A" w:rsidRDefault="00F511A3" w:rsidP="00D84C51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230201" w:rsidRPr="00625C1A" w14:paraId="141F2A53" w14:textId="77777777" w:rsidTr="00384B42">
        <w:trPr>
          <w:trHeight w:val="197"/>
          <w:jc w:val="center"/>
        </w:trPr>
        <w:tc>
          <w:tcPr>
            <w:tcW w:w="894" w:type="pct"/>
            <w:vMerge/>
            <w:vAlign w:val="center"/>
          </w:tcPr>
          <w:p w14:paraId="4043A09B" w14:textId="77777777" w:rsidR="00230201" w:rsidRPr="00625C1A" w:rsidRDefault="00230201" w:rsidP="00EC200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106" w:type="pct"/>
            <w:gridSpan w:val="8"/>
            <w:vAlign w:val="center"/>
          </w:tcPr>
          <w:p w14:paraId="7D75327F" w14:textId="77777777" w:rsidR="00230201" w:rsidRPr="00625C1A" w:rsidRDefault="00230201" w:rsidP="00EC200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EE4E60" w:rsidRPr="00625C1A" w14:paraId="7656796F" w14:textId="77777777" w:rsidTr="00384B42">
        <w:trPr>
          <w:jc w:val="center"/>
        </w:trPr>
        <w:tc>
          <w:tcPr>
            <w:tcW w:w="894" w:type="pct"/>
            <w:vMerge/>
            <w:vAlign w:val="center"/>
          </w:tcPr>
          <w:p w14:paraId="0AA7731E" w14:textId="77777777" w:rsidR="00EE4E60" w:rsidRPr="00625C1A" w:rsidRDefault="00EE4E60" w:rsidP="00EE4E6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 w:val="restart"/>
            <w:vAlign w:val="center"/>
          </w:tcPr>
          <w:p w14:paraId="54F80BE1" w14:textId="77777777" w:rsidR="00EE4E60" w:rsidRPr="00625C1A" w:rsidRDefault="00EE4E60" w:rsidP="00EE4E6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NRTL</w:t>
            </w:r>
          </w:p>
        </w:tc>
        <w:tc>
          <w:tcPr>
            <w:tcW w:w="499" w:type="pct"/>
            <w:vAlign w:val="center"/>
          </w:tcPr>
          <w:p w14:paraId="4AECA99A" w14:textId="77777777" w:rsidR="00EE4E60" w:rsidRPr="00625C1A" w:rsidRDefault="00EE4E60" w:rsidP="00EE4E6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-2</w:t>
            </w:r>
          </w:p>
        </w:tc>
        <w:tc>
          <w:tcPr>
            <w:tcW w:w="498" w:type="pct"/>
          </w:tcPr>
          <w:p w14:paraId="7433643D" w14:textId="77777777" w:rsidR="00EE4E60" w:rsidRPr="00625C1A" w:rsidRDefault="00EE4E60" w:rsidP="0082370B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12.97</w:t>
            </w:r>
          </w:p>
        </w:tc>
        <w:tc>
          <w:tcPr>
            <w:tcW w:w="565" w:type="pct"/>
          </w:tcPr>
          <w:p w14:paraId="72997C8E" w14:textId="77777777" w:rsidR="00EE4E60" w:rsidRPr="00625C1A" w:rsidRDefault="00EE4E60" w:rsidP="0082370B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209.77</w:t>
            </w:r>
          </w:p>
        </w:tc>
        <w:tc>
          <w:tcPr>
            <w:tcW w:w="564" w:type="pct"/>
            <w:vAlign w:val="center"/>
          </w:tcPr>
          <w:p w14:paraId="054C524B" w14:textId="77777777" w:rsidR="00EE4E60" w:rsidRPr="00625C1A" w:rsidRDefault="00F05062" w:rsidP="00EE4E6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5.06</w:t>
            </w:r>
          </w:p>
        </w:tc>
        <w:tc>
          <w:tcPr>
            <w:tcW w:w="567" w:type="pct"/>
            <w:vAlign w:val="center"/>
          </w:tcPr>
          <w:p w14:paraId="5BFDC0B7" w14:textId="77777777" w:rsidR="00EE4E60" w:rsidRPr="00625C1A" w:rsidRDefault="00F05062" w:rsidP="00EE4E6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200.02</w:t>
            </w:r>
          </w:p>
        </w:tc>
        <w:tc>
          <w:tcPr>
            <w:tcW w:w="391" w:type="pct"/>
            <w:vMerge w:val="restart"/>
            <w:vAlign w:val="center"/>
          </w:tcPr>
          <w:p w14:paraId="30D71289" w14:textId="77777777" w:rsidR="00EE4E60" w:rsidRPr="00625C1A" w:rsidRDefault="00A40173" w:rsidP="00EE4E6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.021</w:t>
            </w:r>
          </w:p>
        </w:tc>
        <w:tc>
          <w:tcPr>
            <w:tcW w:w="392" w:type="pct"/>
            <w:vMerge w:val="restart"/>
            <w:vAlign w:val="center"/>
          </w:tcPr>
          <w:p w14:paraId="45EED461" w14:textId="77777777" w:rsidR="00EE4E60" w:rsidRPr="00625C1A" w:rsidRDefault="00A40173" w:rsidP="00EE4E6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.031</w:t>
            </w:r>
          </w:p>
        </w:tc>
      </w:tr>
      <w:tr w:rsidR="00EE4E60" w:rsidRPr="00625C1A" w14:paraId="515C4F44" w14:textId="77777777" w:rsidTr="00384B42">
        <w:trPr>
          <w:jc w:val="center"/>
        </w:trPr>
        <w:tc>
          <w:tcPr>
            <w:tcW w:w="894" w:type="pct"/>
            <w:vMerge/>
            <w:vAlign w:val="center"/>
          </w:tcPr>
          <w:p w14:paraId="6E7D7C40" w14:textId="77777777" w:rsidR="00EE4E60" w:rsidRPr="00625C1A" w:rsidRDefault="00EE4E60" w:rsidP="00EE4E6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5F1496DD" w14:textId="77777777" w:rsidR="00EE4E60" w:rsidRPr="00625C1A" w:rsidRDefault="00EE4E60" w:rsidP="00EE4E6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33EC809D" w14:textId="77777777" w:rsidR="00EE4E60" w:rsidRPr="00625C1A" w:rsidRDefault="00EE4E60" w:rsidP="00EE4E6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-3</w:t>
            </w:r>
          </w:p>
        </w:tc>
        <w:tc>
          <w:tcPr>
            <w:tcW w:w="498" w:type="pct"/>
          </w:tcPr>
          <w:p w14:paraId="130EE932" w14:textId="77777777" w:rsidR="00EE4E60" w:rsidRPr="00625C1A" w:rsidRDefault="00EE4E60" w:rsidP="0082370B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-124.65</w:t>
            </w:r>
          </w:p>
        </w:tc>
        <w:tc>
          <w:tcPr>
            <w:tcW w:w="565" w:type="pct"/>
          </w:tcPr>
          <w:p w14:paraId="3E14D4B1" w14:textId="77777777" w:rsidR="00EE4E60" w:rsidRPr="00625C1A" w:rsidRDefault="00EE4E60" w:rsidP="0082370B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575.16</w:t>
            </w:r>
          </w:p>
        </w:tc>
        <w:tc>
          <w:tcPr>
            <w:tcW w:w="564" w:type="pct"/>
            <w:vAlign w:val="center"/>
          </w:tcPr>
          <w:p w14:paraId="4030669D" w14:textId="77777777" w:rsidR="00EE4E60" w:rsidRPr="00625C1A" w:rsidRDefault="00F05062" w:rsidP="00EE4E6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-163.33</w:t>
            </w:r>
          </w:p>
        </w:tc>
        <w:tc>
          <w:tcPr>
            <w:tcW w:w="567" w:type="pct"/>
            <w:vAlign w:val="center"/>
          </w:tcPr>
          <w:p w14:paraId="1BDD667C" w14:textId="77777777" w:rsidR="00EE4E60" w:rsidRPr="00625C1A" w:rsidRDefault="00F05062" w:rsidP="00EE4E6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570.00</w:t>
            </w:r>
          </w:p>
        </w:tc>
        <w:tc>
          <w:tcPr>
            <w:tcW w:w="391" w:type="pct"/>
            <w:vMerge/>
            <w:vAlign w:val="center"/>
          </w:tcPr>
          <w:p w14:paraId="17B16789" w14:textId="77777777" w:rsidR="00EE4E60" w:rsidRPr="00625C1A" w:rsidRDefault="00EE4E60" w:rsidP="00EE4E6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0BDDA700" w14:textId="77777777" w:rsidR="00EE4E60" w:rsidRPr="00625C1A" w:rsidRDefault="00EE4E60" w:rsidP="00EE4E6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EE4E60" w:rsidRPr="00625C1A" w14:paraId="288D1C00" w14:textId="77777777" w:rsidTr="00384B42">
        <w:trPr>
          <w:jc w:val="center"/>
        </w:trPr>
        <w:tc>
          <w:tcPr>
            <w:tcW w:w="894" w:type="pct"/>
            <w:vMerge/>
            <w:vAlign w:val="center"/>
          </w:tcPr>
          <w:p w14:paraId="5D59BA3E" w14:textId="77777777" w:rsidR="00EE4E60" w:rsidRPr="00625C1A" w:rsidRDefault="00EE4E60" w:rsidP="00EE4E6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564AD4DB" w14:textId="77777777" w:rsidR="00EE4E60" w:rsidRPr="00625C1A" w:rsidRDefault="00EE4E60" w:rsidP="00EE4E6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0FD4CAD3" w14:textId="77777777" w:rsidR="00EE4E60" w:rsidRPr="00625C1A" w:rsidRDefault="00EE4E60" w:rsidP="00EE4E6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-4</w:t>
            </w:r>
          </w:p>
        </w:tc>
        <w:tc>
          <w:tcPr>
            <w:tcW w:w="498" w:type="pct"/>
          </w:tcPr>
          <w:p w14:paraId="7175BE64" w14:textId="77777777" w:rsidR="00EE4E60" w:rsidRPr="00625C1A" w:rsidRDefault="00EE4E60" w:rsidP="0082370B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-39.09</w:t>
            </w:r>
          </w:p>
        </w:tc>
        <w:tc>
          <w:tcPr>
            <w:tcW w:w="565" w:type="pct"/>
          </w:tcPr>
          <w:p w14:paraId="4D15F5F1" w14:textId="77777777" w:rsidR="00EE4E60" w:rsidRPr="00625C1A" w:rsidRDefault="00EE4E60" w:rsidP="0082370B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830.10</w:t>
            </w:r>
          </w:p>
        </w:tc>
        <w:tc>
          <w:tcPr>
            <w:tcW w:w="564" w:type="pct"/>
            <w:vAlign w:val="center"/>
          </w:tcPr>
          <w:p w14:paraId="5E8902E1" w14:textId="77777777" w:rsidR="00EE4E60" w:rsidRPr="00625C1A" w:rsidRDefault="00F05062" w:rsidP="00EE4E6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-29.35</w:t>
            </w:r>
          </w:p>
        </w:tc>
        <w:tc>
          <w:tcPr>
            <w:tcW w:w="567" w:type="pct"/>
            <w:vAlign w:val="center"/>
          </w:tcPr>
          <w:p w14:paraId="494053E5" w14:textId="77777777" w:rsidR="00EE4E60" w:rsidRPr="00625C1A" w:rsidRDefault="00F05062" w:rsidP="00EE4E6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800.21</w:t>
            </w:r>
          </w:p>
        </w:tc>
        <w:tc>
          <w:tcPr>
            <w:tcW w:w="391" w:type="pct"/>
            <w:vMerge/>
            <w:vAlign w:val="center"/>
          </w:tcPr>
          <w:p w14:paraId="43DF5015" w14:textId="77777777" w:rsidR="00EE4E60" w:rsidRPr="00625C1A" w:rsidRDefault="00EE4E60" w:rsidP="00EE4E6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691011F0" w14:textId="77777777" w:rsidR="00EE4E60" w:rsidRPr="00625C1A" w:rsidRDefault="00EE4E60" w:rsidP="00EE4E6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EE4E60" w:rsidRPr="00625C1A" w14:paraId="276C2F9A" w14:textId="77777777" w:rsidTr="00384B42">
        <w:trPr>
          <w:jc w:val="center"/>
        </w:trPr>
        <w:tc>
          <w:tcPr>
            <w:tcW w:w="894" w:type="pct"/>
            <w:vMerge/>
            <w:vAlign w:val="center"/>
          </w:tcPr>
          <w:p w14:paraId="4877F07C" w14:textId="77777777" w:rsidR="00EE4E60" w:rsidRPr="00625C1A" w:rsidRDefault="00EE4E60" w:rsidP="00EE4E6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3C519FA3" w14:textId="77777777" w:rsidR="00EE4E60" w:rsidRPr="00625C1A" w:rsidRDefault="00EE4E60" w:rsidP="00EE4E6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2265FAD8" w14:textId="77777777" w:rsidR="00EE4E60" w:rsidRPr="00625C1A" w:rsidRDefault="00EE4E60" w:rsidP="00EE4E6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2-3</w:t>
            </w:r>
          </w:p>
        </w:tc>
        <w:tc>
          <w:tcPr>
            <w:tcW w:w="498" w:type="pct"/>
          </w:tcPr>
          <w:p w14:paraId="3D550703" w14:textId="77777777" w:rsidR="00EE4E60" w:rsidRPr="00625C1A" w:rsidRDefault="00EE4E60" w:rsidP="0082370B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1273.42</w:t>
            </w:r>
          </w:p>
        </w:tc>
        <w:tc>
          <w:tcPr>
            <w:tcW w:w="565" w:type="pct"/>
          </w:tcPr>
          <w:p w14:paraId="01FAD011" w14:textId="77777777" w:rsidR="00EE4E60" w:rsidRPr="00625C1A" w:rsidRDefault="00EE4E60" w:rsidP="0082370B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1092.89</w:t>
            </w:r>
          </w:p>
        </w:tc>
        <w:tc>
          <w:tcPr>
            <w:tcW w:w="564" w:type="pct"/>
            <w:vAlign w:val="center"/>
          </w:tcPr>
          <w:p w14:paraId="0E0CC4B7" w14:textId="77777777" w:rsidR="00EE4E60" w:rsidRPr="00625C1A" w:rsidRDefault="00F05062" w:rsidP="00EE4E6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208.15</w:t>
            </w:r>
          </w:p>
        </w:tc>
        <w:tc>
          <w:tcPr>
            <w:tcW w:w="567" w:type="pct"/>
            <w:vAlign w:val="center"/>
          </w:tcPr>
          <w:p w14:paraId="1AE35E3A" w14:textId="77777777" w:rsidR="00EE4E60" w:rsidRPr="00625C1A" w:rsidRDefault="00F05062" w:rsidP="00EE4E6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998.08</w:t>
            </w:r>
          </w:p>
        </w:tc>
        <w:tc>
          <w:tcPr>
            <w:tcW w:w="391" w:type="pct"/>
            <w:vMerge/>
            <w:vAlign w:val="center"/>
          </w:tcPr>
          <w:p w14:paraId="1FA294F7" w14:textId="77777777" w:rsidR="00EE4E60" w:rsidRPr="00625C1A" w:rsidRDefault="00EE4E60" w:rsidP="00EE4E6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3B397C8E" w14:textId="77777777" w:rsidR="00EE4E60" w:rsidRPr="00625C1A" w:rsidRDefault="00EE4E60" w:rsidP="00EE4E6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EE4E60" w:rsidRPr="00625C1A" w14:paraId="21C8D292" w14:textId="77777777" w:rsidTr="00384B42">
        <w:trPr>
          <w:jc w:val="center"/>
        </w:trPr>
        <w:tc>
          <w:tcPr>
            <w:tcW w:w="894" w:type="pct"/>
            <w:vMerge/>
            <w:vAlign w:val="center"/>
          </w:tcPr>
          <w:p w14:paraId="7C6ADC84" w14:textId="77777777" w:rsidR="00EE4E60" w:rsidRPr="00625C1A" w:rsidRDefault="00EE4E60" w:rsidP="00EE4E6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2A9AAF49" w14:textId="77777777" w:rsidR="00EE4E60" w:rsidRPr="00625C1A" w:rsidRDefault="00EE4E60" w:rsidP="00EE4E6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0B435CC3" w14:textId="77777777" w:rsidR="00EE4E60" w:rsidRPr="00625C1A" w:rsidRDefault="00EE4E60" w:rsidP="00EE4E6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2-4</w:t>
            </w:r>
          </w:p>
        </w:tc>
        <w:tc>
          <w:tcPr>
            <w:tcW w:w="498" w:type="pct"/>
          </w:tcPr>
          <w:p w14:paraId="324A6521" w14:textId="77777777" w:rsidR="00EE4E60" w:rsidRPr="00625C1A" w:rsidRDefault="00EE4E60" w:rsidP="0082370B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342.33</w:t>
            </w:r>
          </w:p>
        </w:tc>
        <w:tc>
          <w:tcPr>
            <w:tcW w:w="565" w:type="pct"/>
          </w:tcPr>
          <w:p w14:paraId="6B1676FB" w14:textId="77777777" w:rsidR="00EE4E60" w:rsidRPr="00625C1A" w:rsidRDefault="00EE4E60" w:rsidP="0082370B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1640.57</w:t>
            </w:r>
          </w:p>
        </w:tc>
        <w:tc>
          <w:tcPr>
            <w:tcW w:w="564" w:type="pct"/>
            <w:vAlign w:val="center"/>
          </w:tcPr>
          <w:p w14:paraId="57DF6CC6" w14:textId="77777777" w:rsidR="00EE4E60" w:rsidRPr="00625C1A" w:rsidRDefault="00F05062" w:rsidP="00EE4E6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421.81</w:t>
            </w:r>
          </w:p>
        </w:tc>
        <w:tc>
          <w:tcPr>
            <w:tcW w:w="567" w:type="pct"/>
            <w:vAlign w:val="center"/>
          </w:tcPr>
          <w:p w14:paraId="315CCFDB" w14:textId="77777777" w:rsidR="00EE4E60" w:rsidRPr="00625C1A" w:rsidRDefault="00F05062" w:rsidP="00EE4E6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708.28</w:t>
            </w:r>
          </w:p>
        </w:tc>
        <w:tc>
          <w:tcPr>
            <w:tcW w:w="391" w:type="pct"/>
            <w:vMerge/>
            <w:vAlign w:val="center"/>
          </w:tcPr>
          <w:p w14:paraId="509EDBED" w14:textId="77777777" w:rsidR="00EE4E60" w:rsidRPr="00625C1A" w:rsidRDefault="00EE4E60" w:rsidP="00EE4E6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7967E4FE" w14:textId="77777777" w:rsidR="00EE4E60" w:rsidRPr="00625C1A" w:rsidRDefault="00EE4E60" w:rsidP="00EE4E6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EE4E60" w:rsidRPr="00625C1A" w14:paraId="2E68B669" w14:textId="77777777" w:rsidTr="00384B42">
        <w:trPr>
          <w:jc w:val="center"/>
        </w:trPr>
        <w:tc>
          <w:tcPr>
            <w:tcW w:w="894" w:type="pct"/>
            <w:vMerge/>
            <w:vAlign w:val="center"/>
          </w:tcPr>
          <w:p w14:paraId="3042ECE7" w14:textId="77777777" w:rsidR="00EE4E60" w:rsidRPr="00625C1A" w:rsidRDefault="00EE4E60" w:rsidP="00EE4E6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128726CC" w14:textId="77777777" w:rsidR="00EE4E60" w:rsidRPr="00625C1A" w:rsidRDefault="00EE4E60" w:rsidP="00EE4E6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65E82185" w14:textId="77777777" w:rsidR="00EE4E60" w:rsidRPr="00625C1A" w:rsidRDefault="00EE4E60" w:rsidP="00EE4E6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3-4</w:t>
            </w:r>
          </w:p>
        </w:tc>
        <w:tc>
          <w:tcPr>
            <w:tcW w:w="498" w:type="pct"/>
          </w:tcPr>
          <w:p w14:paraId="155ADB1D" w14:textId="77777777" w:rsidR="00EE4E60" w:rsidRPr="00625C1A" w:rsidRDefault="00EE4E60" w:rsidP="0082370B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364.24</w:t>
            </w:r>
          </w:p>
        </w:tc>
        <w:tc>
          <w:tcPr>
            <w:tcW w:w="565" w:type="pct"/>
          </w:tcPr>
          <w:p w14:paraId="59949B4F" w14:textId="77777777" w:rsidR="00EE4E60" w:rsidRPr="00625C1A" w:rsidRDefault="00EE4E60" w:rsidP="0082370B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-284.34</w:t>
            </w:r>
          </w:p>
        </w:tc>
        <w:tc>
          <w:tcPr>
            <w:tcW w:w="564" w:type="pct"/>
            <w:vAlign w:val="center"/>
          </w:tcPr>
          <w:p w14:paraId="3517133F" w14:textId="77777777" w:rsidR="00EE4E60" w:rsidRPr="00625C1A" w:rsidRDefault="00F05062" w:rsidP="00EE4E6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402.02</w:t>
            </w:r>
          </w:p>
        </w:tc>
        <w:tc>
          <w:tcPr>
            <w:tcW w:w="567" w:type="pct"/>
            <w:vAlign w:val="center"/>
          </w:tcPr>
          <w:p w14:paraId="514A20CB" w14:textId="77777777" w:rsidR="00EE4E60" w:rsidRPr="00625C1A" w:rsidRDefault="00F05062" w:rsidP="00EE4E6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-316.99</w:t>
            </w:r>
          </w:p>
        </w:tc>
        <w:tc>
          <w:tcPr>
            <w:tcW w:w="391" w:type="pct"/>
            <w:vMerge/>
            <w:vAlign w:val="center"/>
          </w:tcPr>
          <w:p w14:paraId="23D8DB79" w14:textId="77777777" w:rsidR="00EE4E60" w:rsidRPr="00625C1A" w:rsidRDefault="00EE4E60" w:rsidP="00EE4E6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51686E9F" w14:textId="77777777" w:rsidR="00EE4E60" w:rsidRPr="00625C1A" w:rsidRDefault="00EE4E60" w:rsidP="00EE4E6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230201" w:rsidRPr="00625C1A" w14:paraId="49C96081" w14:textId="77777777" w:rsidTr="00384B42">
        <w:trPr>
          <w:trHeight w:val="148"/>
          <w:jc w:val="center"/>
        </w:trPr>
        <w:tc>
          <w:tcPr>
            <w:tcW w:w="894" w:type="pct"/>
            <w:vAlign w:val="center"/>
          </w:tcPr>
          <w:p w14:paraId="022A9C29" w14:textId="77777777" w:rsidR="00230201" w:rsidRPr="00625C1A" w:rsidRDefault="00230201" w:rsidP="00EC200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106" w:type="pct"/>
            <w:gridSpan w:val="8"/>
            <w:vAlign w:val="center"/>
          </w:tcPr>
          <w:p w14:paraId="37B58558" w14:textId="77777777" w:rsidR="00230201" w:rsidRPr="00625C1A" w:rsidRDefault="00230201" w:rsidP="00EC200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7543C2" w:rsidRPr="00625C1A" w14:paraId="7248AFAC" w14:textId="77777777" w:rsidTr="00384B42">
        <w:trPr>
          <w:jc w:val="center"/>
        </w:trPr>
        <w:tc>
          <w:tcPr>
            <w:tcW w:w="894" w:type="pct"/>
            <w:vMerge w:val="restart"/>
            <w:vAlign w:val="center"/>
          </w:tcPr>
          <w:p w14:paraId="4D88160B" w14:textId="77777777" w:rsidR="007543C2" w:rsidRPr="00625C1A" w:rsidRDefault="007543C2" w:rsidP="007543C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Ethanol (</w:t>
            </w:r>
            <w:r w:rsidRPr="00625C1A">
              <w:rPr>
                <w:rFonts w:ascii="Garamond" w:hAnsi="Garamond"/>
                <w:b/>
              </w:rPr>
              <w:t>1</w:t>
            </w:r>
            <w:r w:rsidRPr="00625C1A">
              <w:rPr>
                <w:rFonts w:ascii="Garamond" w:hAnsi="Garamond"/>
                <w:bCs/>
              </w:rPr>
              <w:t>)</w:t>
            </w:r>
          </w:p>
          <w:p w14:paraId="78C29463" w14:textId="77777777" w:rsidR="007543C2" w:rsidRPr="00625C1A" w:rsidRDefault="007543C2" w:rsidP="007543C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Water (</w:t>
            </w:r>
            <w:r w:rsidRPr="00625C1A">
              <w:rPr>
                <w:rFonts w:ascii="Garamond" w:hAnsi="Garamond"/>
                <w:b/>
              </w:rPr>
              <w:t>2</w:t>
            </w:r>
            <w:r w:rsidRPr="00625C1A">
              <w:rPr>
                <w:rFonts w:ascii="Garamond" w:hAnsi="Garamond"/>
                <w:bCs/>
              </w:rPr>
              <w:t>)</w:t>
            </w:r>
          </w:p>
          <w:p w14:paraId="5BC3857C" w14:textId="77777777" w:rsidR="007543C2" w:rsidRPr="00625C1A" w:rsidRDefault="007543C2" w:rsidP="007543C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Pentane (</w:t>
            </w:r>
            <w:r w:rsidRPr="00625C1A">
              <w:rPr>
                <w:rFonts w:ascii="Garamond" w:hAnsi="Garamond"/>
                <w:b/>
              </w:rPr>
              <w:t>3</w:t>
            </w:r>
            <w:r w:rsidRPr="00625C1A">
              <w:rPr>
                <w:rFonts w:ascii="Garamond" w:hAnsi="Garamond"/>
                <w:bCs/>
              </w:rPr>
              <w:t>)</w:t>
            </w:r>
          </w:p>
          <w:p w14:paraId="76E4D90F" w14:textId="77777777" w:rsidR="007543C2" w:rsidRPr="00625C1A" w:rsidRDefault="007543C2" w:rsidP="007543C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Cyclohexane (</w:t>
            </w:r>
            <w:r w:rsidRPr="00625C1A">
              <w:rPr>
                <w:rFonts w:ascii="Garamond" w:hAnsi="Garamond"/>
                <w:b/>
              </w:rPr>
              <w:t>4</w:t>
            </w:r>
            <w:r w:rsidRPr="00625C1A">
              <w:rPr>
                <w:rFonts w:ascii="Garamond" w:hAnsi="Garamond"/>
                <w:bCs/>
              </w:rPr>
              <w:t>)</w:t>
            </w:r>
          </w:p>
        </w:tc>
        <w:tc>
          <w:tcPr>
            <w:tcW w:w="630" w:type="pct"/>
            <w:vMerge w:val="restart"/>
            <w:vAlign w:val="center"/>
          </w:tcPr>
          <w:p w14:paraId="44680DAF" w14:textId="77777777" w:rsidR="007543C2" w:rsidRPr="00625C1A" w:rsidRDefault="007543C2" w:rsidP="007543C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Wilson</w:t>
            </w:r>
          </w:p>
        </w:tc>
        <w:tc>
          <w:tcPr>
            <w:tcW w:w="499" w:type="pct"/>
            <w:vAlign w:val="center"/>
          </w:tcPr>
          <w:p w14:paraId="66E1C884" w14:textId="77777777" w:rsidR="007543C2" w:rsidRPr="00625C1A" w:rsidRDefault="007543C2" w:rsidP="007543C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-2</w:t>
            </w:r>
          </w:p>
        </w:tc>
        <w:tc>
          <w:tcPr>
            <w:tcW w:w="498" w:type="pct"/>
          </w:tcPr>
          <w:p w14:paraId="7ED656E7" w14:textId="77777777" w:rsidR="007543C2" w:rsidRPr="00625C1A" w:rsidRDefault="007543C2" w:rsidP="00763705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-700.71</w:t>
            </w:r>
          </w:p>
        </w:tc>
        <w:tc>
          <w:tcPr>
            <w:tcW w:w="565" w:type="pct"/>
          </w:tcPr>
          <w:p w14:paraId="7FD0CBC8" w14:textId="77777777" w:rsidR="007543C2" w:rsidRPr="00625C1A" w:rsidRDefault="007543C2" w:rsidP="00763705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-232.17</w:t>
            </w:r>
          </w:p>
        </w:tc>
        <w:tc>
          <w:tcPr>
            <w:tcW w:w="564" w:type="pct"/>
            <w:vAlign w:val="center"/>
          </w:tcPr>
          <w:p w14:paraId="0826BF35" w14:textId="77777777" w:rsidR="007543C2" w:rsidRPr="00625C1A" w:rsidRDefault="00644CCB" w:rsidP="007543C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-680.07</w:t>
            </w:r>
          </w:p>
        </w:tc>
        <w:tc>
          <w:tcPr>
            <w:tcW w:w="567" w:type="pct"/>
            <w:vAlign w:val="center"/>
          </w:tcPr>
          <w:p w14:paraId="5181F7FE" w14:textId="77777777" w:rsidR="007543C2" w:rsidRPr="00625C1A" w:rsidRDefault="00644CCB" w:rsidP="007543C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-307.82</w:t>
            </w:r>
          </w:p>
        </w:tc>
        <w:tc>
          <w:tcPr>
            <w:tcW w:w="391" w:type="pct"/>
            <w:vMerge w:val="restart"/>
            <w:vAlign w:val="center"/>
          </w:tcPr>
          <w:p w14:paraId="0213BDC5" w14:textId="77777777" w:rsidR="007543C2" w:rsidRPr="00625C1A" w:rsidRDefault="0035186B" w:rsidP="007543C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7.09</w:t>
            </w:r>
          </w:p>
        </w:tc>
        <w:tc>
          <w:tcPr>
            <w:tcW w:w="392" w:type="pct"/>
            <w:vMerge w:val="restart"/>
            <w:vAlign w:val="center"/>
          </w:tcPr>
          <w:p w14:paraId="4A63D0A9" w14:textId="77777777" w:rsidR="007543C2" w:rsidRPr="00625C1A" w:rsidRDefault="0035186B" w:rsidP="007543C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6.99</w:t>
            </w:r>
          </w:p>
        </w:tc>
      </w:tr>
      <w:tr w:rsidR="007543C2" w:rsidRPr="00625C1A" w14:paraId="51040428" w14:textId="77777777" w:rsidTr="00384B42">
        <w:trPr>
          <w:jc w:val="center"/>
        </w:trPr>
        <w:tc>
          <w:tcPr>
            <w:tcW w:w="894" w:type="pct"/>
            <w:vMerge/>
            <w:vAlign w:val="center"/>
          </w:tcPr>
          <w:p w14:paraId="698846E1" w14:textId="77777777" w:rsidR="007543C2" w:rsidRPr="00625C1A" w:rsidRDefault="007543C2" w:rsidP="007543C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2C140712" w14:textId="77777777" w:rsidR="007543C2" w:rsidRPr="00625C1A" w:rsidRDefault="007543C2" w:rsidP="007543C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17601582" w14:textId="77777777" w:rsidR="007543C2" w:rsidRPr="00625C1A" w:rsidRDefault="007543C2" w:rsidP="007543C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-3</w:t>
            </w:r>
          </w:p>
        </w:tc>
        <w:tc>
          <w:tcPr>
            <w:tcW w:w="498" w:type="pct"/>
          </w:tcPr>
          <w:p w14:paraId="5C25D924" w14:textId="77777777" w:rsidR="007543C2" w:rsidRPr="00625C1A" w:rsidRDefault="007543C2" w:rsidP="00763705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1126.99</w:t>
            </w:r>
          </w:p>
        </w:tc>
        <w:tc>
          <w:tcPr>
            <w:tcW w:w="565" w:type="pct"/>
          </w:tcPr>
          <w:p w14:paraId="33082DC5" w14:textId="77777777" w:rsidR="007543C2" w:rsidRPr="00625C1A" w:rsidRDefault="007543C2" w:rsidP="00763705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576.68</w:t>
            </w:r>
          </w:p>
        </w:tc>
        <w:tc>
          <w:tcPr>
            <w:tcW w:w="564" w:type="pct"/>
            <w:vAlign w:val="center"/>
          </w:tcPr>
          <w:p w14:paraId="5BD0A36D" w14:textId="77777777" w:rsidR="007543C2" w:rsidRPr="00625C1A" w:rsidRDefault="00644CCB" w:rsidP="007543C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002.20</w:t>
            </w:r>
          </w:p>
        </w:tc>
        <w:tc>
          <w:tcPr>
            <w:tcW w:w="567" w:type="pct"/>
            <w:vAlign w:val="center"/>
          </w:tcPr>
          <w:p w14:paraId="6E1A63A9" w14:textId="77777777" w:rsidR="007543C2" w:rsidRPr="00625C1A" w:rsidRDefault="00644CCB" w:rsidP="007543C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610.29</w:t>
            </w:r>
          </w:p>
        </w:tc>
        <w:tc>
          <w:tcPr>
            <w:tcW w:w="391" w:type="pct"/>
            <w:vMerge/>
            <w:vAlign w:val="center"/>
          </w:tcPr>
          <w:p w14:paraId="056E4D26" w14:textId="77777777" w:rsidR="007543C2" w:rsidRPr="00625C1A" w:rsidRDefault="007543C2" w:rsidP="007543C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73925CEE" w14:textId="77777777" w:rsidR="007543C2" w:rsidRPr="00625C1A" w:rsidRDefault="007543C2" w:rsidP="007543C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7543C2" w:rsidRPr="00625C1A" w14:paraId="2139140C" w14:textId="77777777" w:rsidTr="00384B42">
        <w:trPr>
          <w:jc w:val="center"/>
        </w:trPr>
        <w:tc>
          <w:tcPr>
            <w:tcW w:w="894" w:type="pct"/>
            <w:vMerge/>
            <w:vAlign w:val="center"/>
          </w:tcPr>
          <w:p w14:paraId="22204960" w14:textId="77777777" w:rsidR="007543C2" w:rsidRPr="00625C1A" w:rsidRDefault="007543C2" w:rsidP="007543C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4BABAF5B" w14:textId="77777777" w:rsidR="007543C2" w:rsidRPr="00625C1A" w:rsidRDefault="007543C2" w:rsidP="007543C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14731AD7" w14:textId="77777777" w:rsidR="007543C2" w:rsidRPr="00625C1A" w:rsidRDefault="007543C2" w:rsidP="007543C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-4</w:t>
            </w:r>
          </w:p>
        </w:tc>
        <w:tc>
          <w:tcPr>
            <w:tcW w:w="498" w:type="pct"/>
          </w:tcPr>
          <w:p w14:paraId="1ED96959" w14:textId="77777777" w:rsidR="007543C2" w:rsidRPr="00625C1A" w:rsidRDefault="007543C2" w:rsidP="00763705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286.54</w:t>
            </w:r>
          </w:p>
        </w:tc>
        <w:tc>
          <w:tcPr>
            <w:tcW w:w="565" w:type="pct"/>
          </w:tcPr>
          <w:p w14:paraId="15AB3A80" w14:textId="77777777" w:rsidR="007543C2" w:rsidRPr="00625C1A" w:rsidRDefault="007543C2" w:rsidP="00763705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864.76</w:t>
            </w:r>
          </w:p>
        </w:tc>
        <w:tc>
          <w:tcPr>
            <w:tcW w:w="564" w:type="pct"/>
            <w:vAlign w:val="center"/>
          </w:tcPr>
          <w:p w14:paraId="64EFF8B2" w14:textId="77777777" w:rsidR="007543C2" w:rsidRPr="00625C1A" w:rsidRDefault="00644CCB" w:rsidP="007543C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300.01</w:t>
            </w:r>
          </w:p>
        </w:tc>
        <w:tc>
          <w:tcPr>
            <w:tcW w:w="567" w:type="pct"/>
            <w:vAlign w:val="center"/>
          </w:tcPr>
          <w:p w14:paraId="6524A758" w14:textId="77777777" w:rsidR="007543C2" w:rsidRPr="00625C1A" w:rsidRDefault="00644CCB" w:rsidP="007543C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790.88</w:t>
            </w:r>
          </w:p>
        </w:tc>
        <w:tc>
          <w:tcPr>
            <w:tcW w:w="391" w:type="pct"/>
            <w:vMerge/>
            <w:vAlign w:val="center"/>
          </w:tcPr>
          <w:p w14:paraId="4A34BD46" w14:textId="77777777" w:rsidR="007543C2" w:rsidRPr="00625C1A" w:rsidRDefault="007543C2" w:rsidP="007543C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644E0C41" w14:textId="77777777" w:rsidR="007543C2" w:rsidRPr="00625C1A" w:rsidRDefault="007543C2" w:rsidP="007543C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7543C2" w:rsidRPr="00625C1A" w14:paraId="27D764D8" w14:textId="77777777" w:rsidTr="00384B42">
        <w:trPr>
          <w:jc w:val="center"/>
        </w:trPr>
        <w:tc>
          <w:tcPr>
            <w:tcW w:w="894" w:type="pct"/>
            <w:vMerge/>
            <w:vAlign w:val="center"/>
          </w:tcPr>
          <w:p w14:paraId="25C2E28F" w14:textId="77777777" w:rsidR="007543C2" w:rsidRPr="00625C1A" w:rsidRDefault="007543C2" w:rsidP="007543C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407A4564" w14:textId="77777777" w:rsidR="007543C2" w:rsidRPr="00625C1A" w:rsidRDefault="007543C2" w:rsidP="007543C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2DC4E512" w14:textId="77777777" w:rsidR="007543C2" w:rsidRPr="00625C1A" w:rsidRDefault="007543C2" w:rsidP="007543C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2-3</w:t>
            </w:r>
          </w:p>
        </w:tc>
        <w:tc>
          <w:tcPr>
            <w:tcW w:w="498" w:type="pct"/>
          </w:tcPr>
          <w:p w14:paraId="7594B1E9" w14:textId="77777777" w:rsidR="007543C2" w:rsidRPr="00625C1A" w:rsidRDefault="007543C2" w:rsidP="00763705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50.59</w:t>
            </w:r>
          </w:p>
        </w:tc>
        <w:tc>
          <w:tcPr>
            <w:tcW w:w="565" w:type="pct"/>
          </w:tcPr>
          <w:p w14:paraId="647A37B2" w14:textId="77777777" w:rsidR="007543C2" w:rsidRPr="00625C1A" w:rsidRDefault="007543C2" w:rsidP="00763705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645.47</w:t>
            </w:r>
          </w:p>
        </w:tc>
        <w:tc>
          <w:tcPr>
            <w:tcW w:w="564" w:type="pct"/>
            <w:vAlign w:val="center"/>
          </w:tcPr>
          <w:p w14:paraId="3FB791D6" w14:textId="77777777" w:rsidR="007543C2" w:rsidRPr="00625C1A" w:rsidRDefault="00644CCB" w:rsidP="007543C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70.06</w:t>
            </w:r>
          </w:p>
        </w:tc>
        <w:tc>
          <w:tcPr>
            <w:tcW w:w="567" w:type="pct"/>
            <w:vAlign w:val="center"/>
          </w:tcPr>
          <w:p w14:paraId="0062A759" w14:textId="77777777" w:rsidR="007543C2" w:rsidRPr="00625C1A" w:rsidRDefault="00644CCB" w:rsidP="007543C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702.36</w:t>
            </w:r>
          </w:p>
        </w:tc>
        <w:tc>
          <w:tcPr>
            <w:tcW w:w="391" w:type="pct"/>
            <w:vMerge/>
            <w:vAlign w:val="center"/>
          </w:tcPr>
          <w:p w14:paraId="63BAA452" w14:textId="77777777" w:rsidR="007543C2" w:rsidRPr="00625C1A" w:rsidRDefault="007543C2" w:rsidP="007543C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0A3ED754" w14:textId="77777777" w:rsidR="007543C2" w:rsidRPr="00625C1A" w:rsidRDefault="007543C2" w:rsidP="007543C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7543C2" w:rsidRPr="00625C1A" w14:paraId="4B036F95" w14:textId="77777777" w:rsidTr="00384B42">
        <w:trPr>
          <w:jc w:val="center"/>
        </w:trPr>
        <w:tc>
          <w:tcPr>
            <w:tcW w:w="894" w:type="pct"/>
            <w:vMerge/>
            <w:vAlign w:val="center"/>
          </w:tcPr>
          <w:p w14:paraId="0D447635" w14:textId="77777777" w:rsidR="007543C2" w:rsidRPr="00625C1A" w:rsidRDefault="007543C2" w:rsidP="007543C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16778A86" w14:textId="77777777" w:rsidR="007543C2" w:rsidRPr="00625C1A" w:rsidRDefault="007543C2" w:rsidP="007543C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030A0429" w14:textId="77777777" w:rsidR="007543C2" w:rsidRPr="00625C1A" w:rsidRDefault="007543C2" w:rsidP="007543C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2-4</w:t>
            </w:r>
          </w:p>
        </w:tc>
        <w:tc>
          <w:tcPr>
            <w:tcW w:w="498" w:type="pct"/>
          </w:tcPr>
          <w:p w14:paraId="324E4554" w14:textId="77777777" w:rsidR="007543C2" w:rsidRPr="00625C1A" w:rsidRDefault="007543C2" w:rsidP="00763705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712.49</w:t>
            </w:r>
          </w:p>
        </w:tc>
        <w:tc>
          <w:tcPr>
            <w:tcW w:w="565" w:type="pct"/>
          </w:tcPr>
          <w:p w14:paraId="7FC67657" w14:textId="77777777" w:rsidR="007543C2" w:rsidRPr="00625C1A" w:rsidRDefault="007543C2" w:rsidP="00763705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102.51</w:t>
            </w:r>
          </w:p>
        </w:tc>
        <w:tc>
          <w:tcPr>
            <w:tcW w:w="564" w:type="pct"/>
            <w:vAlign w:val="center"/>
          </w:tcPr>
          <w:p w14:paraId="7BB6DBBE" w14:textId="77777777" w:rsidR="007543C2" w:rsidRPr="00625C1A" w:rsidRDefault="00644CCB" w:rsidP="007543C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720.09</w:t>
            </w:r>
          </w:p>
        </w:tc>
        <w:tc>
          <w:tcPr>
            <w:tcW w:w="567" w:type="pct"/>
            <w:vAlign w:val="center"/>
          </w:tcPr>
          <w:p w14:paraId="3118F6D8" w14:textId="77777777" w:rsidR="007543C2" w:rsidRPr="00625C1A" w:rsidRDefault="00644CCB" w:rsidP="007543C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00.30</w:t>
            </w:r>
          </w:p>
        </w:tc>
        <w:tc>
          <w:tcPr>
            <w:tcW w:w="391" w:type="pct"/>
            <w:vMerge/>
            <w:vAlign w:val="center"/>
          </w:tcPr>
          <w:p w14:paraId="25C288D3" w14:textId="77777777" w:rsidR="007543C2" w:rsidRPr="00625C1A" w:rsidRDefault="007543C2" w:rsidP="007543C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3307BDA7" w14:textId="77777777" w:rsidR="007543C2" w:rsidRPr="00625C1A" w:rsidRDefault="007543C2" w:rsidP="007543C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7543C2" w:rsidRPr="00625C1A" w14:paraId="17D1FA15" w14:textId="77777777" w:rsidTr="00384B42">
        <w:trPr>
          <w:jc w:val="center"/>
        </w:trPr>
        <w:tc>
          <w:tcPr>
            <w:tcW w:w="894" w:type="pct"/>
            <w:vMerge/>
            <w:vAlign w:val="center"/>
          </w:tcPr>
          <w:p w14:paraId="5DDC7EA5" w14:textId="77777777" w:rsidR="007543C2" w:rsidRPr="00625C1A" w:rsidRDefault="007543C2" w:rsidP="007543C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6EF35FC6" w14:textId="77777777" w:rsidR="007543C2" w:rsidRPr="00625C1A" w:rsidRDefault="007543C2" w:rsidP="007543C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09AE14FC" w14:textId="77777777" w:rsidR="007543C2" w:rsidRPr="00625C1A" w:rsidRDefault="007543C2" w:rsidP="007543C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3-4</w:t>
            </w:r>
          </w:p>
        </w:tc>
        <w:tc>
          <w:tcPr>
            <w:tcW w:w="498" w:type="pct"/>
          </w:tcPr>
          <w:p w14:paraId="7667CA4E" w14:textId="77777777" w:rsidR="007543C2" w:rsidRPr="00625C1A" w:rsidRDefault="007543C2" w:rsidP="00763705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218.35</w:t>
            </w:r>
          </w:p>
        </w:tc>
        <w:tc>
          <w:tcPr>
            <w:tcW w:w="565" w:type="pct"/>
          </w:tcPr>
          <w:p w14:paraId="06C90C79" w14:textId="77777777" w:rsidR="007543C2" w:rsidRPr="00625C1A" w:rsidRDefault="007543C2" w:rsidP="00763705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-172.65</w:t>
            </w:r>
          </w:p>
        </w:tc>
        <w:tc>
          <w:tcPr>
            <w:tcW w:w="564" w:type="pct"/>
            <w:vAlign w:val="center"/>
          </w:tcPr>
          <w:p w14:paraId="69F0346D" w14:textId="77777777" w:rsidR="007543C2" w:rsidRPr="00625C1A" w:rsidRDefault="00644CCB" w:rsidP="007543C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200.62</w:t>
            </w:r>
          </w:p>
        </w:tc>
        <w:tc>
          <w:tcPr>
            <w:tcW w:w="567" w:type="pct"/>
            <w:vAlign w:val="center"/>
          </w:tcPr>
          <w:p w14:paraId="3F183BD3" w14:textId="77777777" w:rsidR="007543C2" w:rsidRPr="00625C1A" w:rsidRDefault="00644CCB" w:rsidP="007543C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-200.02</w:t>
            </w:r>
          </w:p>
        </w:tc>
        <w:tc>
          <w:tcPr>
            <w:tcW w:w="391" w:type="pct"/>
            <w:vMerge/>
            <w:vAlign w:val="center"/>
          </w:tcPr>
          <w:p w14:paraId="1FBBDBA8" w14:textId="77777777" w:rsidR="007543C2" w:rsidRPr="00625C1A" w:rsidRDefault="007543C2" w:rsidP="007543C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04E672E2" w14:textId="77777777" w:rsidR="007543C2" w:rsidRPr="00625C1A" w:rsidRDefault="007543C2" w:rsidP="007543C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230201" w:rsidRPr="00625C1A" w14:paraId="62D88182" w14:textId="77777777" w:rsidTr="00384B42">
        <w:trPr>
          <w:jc w:val="center"/>
        </w:trPr>
        <w:tc>
          <w:tcPr>
            <w:tcW w:w="894" w:type="pct"/>
            <w:vMerge/>
            <w:vAlign w:val="center"/>
          </w:tcPr>
          <w:p w14:paraId="6D73B106" w14:textId="77777777" w:rsidR="00230201" w:rsidRPr="00625C1A" w:rsidRDefault="00230201" w:rsidP="00EC200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106" w:type="pct"/>
            <w:gridSpan w:val="8"/>
            <w:vAlign w:val="center"/>
          </w:tcPr>
          <w:p w14:paraId="0A5B1244" w14:textId="77777777" w:rsidR="00230201" w:rsidRPr="00625C1A" w:rsidRDefault="00230201" w:rsidP="00EC200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186E33" w:rsidRPr="00625C1A" w14:paraId="1D37599A" w14:textId="77777777" w:rsidTr="00384B42">
        <w:trPr>
          <w:jc w:val="center"/>
        </w:trPr>
        <w:tc>
          <w:tcPr>
            <w:tcW w:w="894" w:type="pct"/>
            <w:vMerge/>
            <w:vAlign w:val="center"/>
          </w:tcPr>
          <w:p w14:paraId="26ED4B05" w14:textId="77777777" w:rsidR="00186E33" w:rsidRPr="00625C1A" w:rsidRDefault="00186E33" w:rsidP="00186E33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 w:val="restart"/>
            <w:vAlign w:val="center"/>
          </w:tcPr>
          <w:p w14:paraId="7863BCC7" w14:textId="77777777" w:rsidR="00186E33" w:rsidRPr="00625C1A" w:rsidRDefault="00186E33" w:rsidP="00186E33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UNIQUAC</w:t>
            </w:r>
          </w:p>
        </w:tc>
        <w:tc>
          <w:tcPr>
            <w:tcW w:w="499" w:type="pct"/>
            <w:vAlign w:val="center"/>
          </w:tcPr>
          <w:p w14:paraId="254E26D0" w14:textId="77777777" w:rsidR="00186E33" w:rsidRPr="00625C1A" w:rsidRDefault="00186E33" w:rsidP="00186E33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-2</w:t>
            </w:r>
          </w:p>
        </w:tc>
        <w:tc>
          <w:tcPr>
            <w:tcW w:w="498" w:type="pct"/>
          </w:tcPr>
          <w:p w14:paraId="4233D19A" w14:textId="77777777" w:rsidR="00186E33" w:rsidRPr="00625C1A" w:rsidRDefault="00186E33" w:rsidP="006C4A69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-78.30</w:t>
            </w:r>
          </w:p>
        </w:tc>
        <w:tc>
          <w:tcPr>
            <w:tcW w:w="565" w:type="pct"/>
          </w:tcPr>
          <w:p w14:paraId="58FCEB31" w14:textId="77777777" w:rsidR="00186E33" w:rsidRPr="00625C1A" w:rsidRDefault="00186E33" w:rsidP="006C4A69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-373.41</w:t>
            </w:r>
          </w:p>
        </w:tc>
        <w:tc>
          <w:tcPr>
            <w:tcW w:w="564" w:type="pct"/>
            <w:vAlign w:val="center"/>
          </w:tcPr>
          <w:p w14:paraId="79D7A65E" w14:textId="77777777" w:rsidR="00186E33" w:rsidRPr="00625C1A" w:rsidRDefault="00EB4A4F" w:rsidP="00186E33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-80.11</w:t>
            </w:r>
          </w:p>
        </w:tc>
        <w:tc>
          <w:tcPr>
            <w:tcW w:w="567" w:type="pct"/>
            <w:vAlign w:val="center"/>
          </w:tcPr>
          <w:p w14:paraId="61164FBE" w14:textId="77777777" w:rsidR="00186E33" w:rsidRPr="00625C1A" w:rsidRDefault="00EB4A4F" w:rsidP="00186E33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-405.00</w:t>
            </w:r>
          </w:p>
        </w:tc>
        <w:tc>
          <w:tcPr>
            <w:tcW w:w="391" w:type="pct"/>
            <w:vMerge w:val="restart"/>
            <w:vAlign w:val="center"/>
          </w:tcPr>
          <w:p w14:paraId="2FFE25EF" w14:textId="77777777" w:rsidR="00186E33" w:rsidRPr="00625C1A" w:rsidRDefault="00220E29" w:rsidP="00186E33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0.900</w:t>
            </w:r>
          </w:p>
        </w:tc>
        <w:tc>
          <w:tcPr>
            <w:tcW w:w="392" w:type="pct"/>
            <w:vMerge w:val="restart"/>
            <w:vAlign w:val="center"/>
          </w:tcPr>
          <w:p w14:paraId="4402099B" w14:textId="77777777" w:rsidR="00186E33" w:rsidRPr="00625C1A" w:rsidRDefault="00220E29" w:rsidP="00186E33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0.897</w:t>
            </w:r>
          </w:p>
        </w:tc>
      </w:tr>
      <w:tr w:rsidR="00186E33" w:rsidRPr="00625C1A" w14:paraId="6923BDE3" w14:textId="77777777" w:rsidTr="00384B42">
        <w:trPr>
          <w:jc w:val="center"/>
        </w:trPr>
        <w:tc>
          <w:tcPr>
            <w:tcW w:w="894" w:type="pct"/>
            <w:vMerge/>
            <w:vAlign w:val="center"/>
          </w:tcPr>
          <w:p w14:paraId="6F7517B3" w14:textId="77777777" w:rsidR="00186E33" w:rsidRPr="00625C1A" w:rsidRDefault="00186E33" w:rsidP="00186E33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7A1B150D" w14:textId="77777777" w:rsidR="00186E33" w:rsidRPr="00625C1A" w:rsidRDefault="00186E33" w:rsidP="00186E33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7C038AA1" w14:textId="77777777" w:rsidR="00186E33" w:rsidRPr="00625C1A" w:rsidRDefault="00186E33" w:rsidP="00186E33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-3</w:t>
            </w:r>
          </w:p>
        </w:tc>
        <w:tc>
          <w:tcPr>
            <w:tcW w:w="498" w:type="pct"/>
          </w:tcPr>
          <w:p w14:paraId="2EEA4CE2" w14:textId="77777777" w:rsidR="00186E33" w:rsidRPr="00625C1A" w:rsidRDefault="00186E33" w:rsidP="006C4A69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347.39</w:t>
            </w:r>
          </w:p>
        </w:tc>
        <w:tc>
          <w:tcPr>
            <w:tcW w:w="565" w:type="pct"/>
          </w:tcPr>
          <w:p w14:paraId="6D944075" w14:textId="77777777" w:rsidR="00186E33" w:rsidRPr="00625C1A" w:rsidRDefault="00186E33" w:rsidP="006C4A69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719.60</w:t>
            </w:r>
          </w:p>
        </w:tc>
        <w:tc>
          <w:tcPr>
            <w:tcW w:w="564" w:type="pct"/>
            <w:vAlign w:val="center"/>
          </w:tcPr>
          <w:p w14:paraId="6B79B7D8" w14:textId="77777777" w:rsidR="00186E33" w:rsidRPr="00625C1A" w:rsidRDefault="00EB4A4F" w:rsidP="00186E33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351.67</w:t>
            </w:r>
          </w:p>
        </w:tc>
        <w:tc>
          <w:tcPr>
            <w:tcW w:w="567" w:type="pct"/>
            <w:vAlign w:val="center"/>
          </w:tcPr>
          <w:p w14:paraId="378ED6AD" w14:textId="77777777" w:rsidR="00186E33" w:rsidRPr="00625C1A" w:rsidRDefault="00EB4A4F" w:rsidP="00186E33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709.36</w:t>
            </w:r>
          </w:p>
        </w:tc>
        <w:tc>
          <w:tcPr>
            <w:tcW w:w="391" w:type="pct"/>
            <w:vMerge/>
            <w:vAlign w:val="center"/>
          </w:tcPr>
          <w:p w14:paraId="7DCE7267" w14:textId="77777777" w:rsidR="00186E33" w:rsidRPr="00625C1A" w:rsidRDefault="00186E33" w:rsidP="00186E33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7407C529" w14:textId="77777777" w:rsidR="00186E33" w:rsidRPr="00625C1A" w:rsidRDefault="00186E33" w:rsidP="00186E33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186E33" w:rsidRPr="00625C1A" w14:paraId="774B4B9B" w14:textId="77777777" w:rsidTr="00384B42">
        <w:trPr>
          <w:jc w:val="center"/>
        </w:trPr>
        <w:tc>
          <w:tcPr>
            <w:tcW w:w="894" w:type="pct"/>
            <w:vMerge/>
            <w:vAlign w:val="center"/>
          </w:tcPr>
          <w:p w14:paraId="1B38A162" w14:textId="77777777" w:rsidR="00186E33" w:rsidRPr="00625C1A" w:rsidRDefault="00186E33" w:rsidP="00186E33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6693E000" w14:textId="77777777" w:rsidR="00186E33" w:rsidRPr="00625C1A" w:rsidRDefault="00186E33" w:rsidP="00186E33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52055111" w14:textId="77777777" w:rsidR="00186E33" w:rsidRPr="00625C1A" w:rsidRDefault="00186E33" w:rsidP="00186E33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-4</w:t>
            </w:r>
          </w:p>
        </w:tc>
        <w:tc>
          <w:tcPr>
            <w:tcW w:w="498" w:type="pct"/>
          </w:tcPr>
          <w:p w14:paraId="3103D6B0" w14:textId="77777777" w:rsidR="00186E33" w:rsidRPr="00625C1A" w:rsidRDefault="00186E33" w:rsidP="006C4A69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81.18</w:t>
            </w:r>
          </w:p>
        </w:tc>
        <w:tc>
          <w:tcPr>
            <w:tcW w:w="565" w:type="pct"/>
          </w:tcPr>
          <w:p w14:paraId="7B4FEBC9" w14:textId="77777777" w:rsidR="00186E33" w:rsidRPr="00625C1A" w:rsidRDefault="00186E33" w:rsidP="006C4A69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334.63</w:t>
            </w:r>
          </w:p>
        </w:tc>
        <w:tc>
          <w:tcPr>
            <w:tcW w:w="564" w:type="pct"/>
            <w:vAlign w:val="center"/>
          </w:tcPr>
          <w:p w14:paraId="441573A8" w14:textId="77777777" w:rsidR="00186E33" w:rsidRPr="00625C1A" w:rsidRDefault="00EB4A4F" w:rsidP="00186E33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00.90</w:t>
            </w:r>
          </w:p>
        </w:tc>
        <w:tc>
          <w:tcPr>
            <w:tcW w:w="567" w:type="pct"/>
            <w:vAlign w:val="center"/>
          </w:tcPr>
          <w:p w14:paraId="0602D4C4" w14:textId="77777777" w:rsidR="00186E33" w:rsidRPr="00625C1A" w:rsidRDefault="00EB4A4F" w:rsidP="00186E33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350.39</w:t>
            </w:r>
          </w:p>
        </w:tc>
        <w:tc>
          <w:tcPr>
            <w:tcW w:w="391" w:type="pct"/>
            <w:vMerge/>
            <w:vAlign w:val="center"/>
          </w:tcPr>
          <w:p w14:paraId="35A929C9" w14:textId="77777777" w:rsidR="00186E33" w:rsidRPr="00625C1A" w:rsidRDefault="00186E33" w:rsidP="00186E33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35B4E1E8" w14:textId="77777777" w:rsidR="00186E33" w:rsidRPr="00625C1A" w:rsidRDefault="00186E33" w:rsidP="00186E33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186E33" w:rsidRPr="00625C1A" w14:paraId="43B607BA" w14:textId="77777777" w:rsidTr="00384B42">
        <w:trPr>
          <w:jc w:val="center"/>
        </w:trPr>
        <w:tc>
          <w:tcPr>
            <w:tcW w:w="894" w:type="pct"/>
            <w:vMerge/>
            <w:vAlign w:val="center"/>
          </w:tcPr>
          <w:p w14:paraId="1EA080B5" w14:textId="77777777" w:rsidR="00186E33" w:rsidRPr="00625C1A" w:rsidRDefault="00186E33" w:rsidP="00186E33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0E765BED" w14:textId="77777777" w:rsidR="00186E33" w:rsidRPr="00625C1A" w:rsidRDefault="00186E33" w:rsidP="00186E33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6DB1411A" w14:textId="77777777" w:rsidR="00186E33" w:rsidRPr="00625C1A" w:rsidRDefault="00186E33" w:rsidP="00186E33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2-3</w:t>
            </w:r>
          </w:p>
        </w:tc>
        <w:tc>
          <w:tcPr>
            <w:tcW w:w="498" w:type="pct"/>
          </w:tcPr>
          <w:p w14:paraId="441B7084" w14:textId="77777777" w:rsidR="00186E33" w:rsidRPr="00625C1A" w:rsidRDefault="00186E33" w:rsidP="006C4A69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95.54</w:t>
            </w:r>
          </w:p>
        </w:tc>
        <w:tc>
          <w:tcPr>
            <w:tcW w:w="565" w:type="pct"/>
          </w:tcPr>
          <w:p w14:paraId="6BB84B59" w14:textId="77777777" w:rsidR="00186E33" w:rsidRPr="00625C1A" w:rsidRDefault="00186E33" w:rsidP="006C4A69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1638.88</w:t>
            </w:r>
          </w:p>
        </w:tc>
        <w:tc>
          <w:tcPr>
            <w:tcW w:w="564" w:type="pct"/>
            <w:vAlign w:val="center"/>
          </w:tcPr>
          <w:p w14:paraId="182F758B" w14:textId="77777777" w:rsidR="00186E33" w:rsidRPr="00625C1A" w:rsidRDefault="00EB4A4F" w:rsidP="00186E33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90.63</w:t>
            </w:r>
          </w:p>
        </w:tc>
        <w:tc>
          <w:tcPr>
            <w:tcW w:w="567" w:type="pct"/>
            <w:vAlign w:val="center"/>
          </w:tcPr>
          <w:p w14:paraId="6FBD11A9" w14:textId="77777777" w:rsidR="00186E33" w:rsidRPr="00625C1A" w:rsidRDefault="00EB4A4F" w:rsidP="00186E33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603.98</w:t>
            </w:r>
          </w:p>
        </w:tc>
        <w:tc>
          <w:tcPr>
            <w:tcW w:w="391" w:type="pct"/>
            <w:vMerge/>
            <w:vAlign w:val="center"/>
          </w:tcPr>
          <w:p w14:paraId="435B7B21" w14:textId="77777777" w:rsidR="00186E33" w:rsidRPr="00625C1A" w:rsidRDefault="00186E33" w:rsidP="00186E33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278F68D9" w14:textId="77777777" w:rsidR="00186E33" w:rsidRPr="00625C1A" w:rsidRDefault="00186E33" w:rsidP="00186E33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186E33" w:rsidRPr="00625C1A" w14:paraId="3557D3D9" w14:textId="77777777" w:rsidTr="00384B42">
        <w:trPr>
          <w:jc w:val="center"/>
        </w:trPr>
        <w:tc>
          <w:tcPr>
            <w:tcW w:w="894" w:type="pct"/>
            <w:vMerge/>
            <w:vAlign w:val="center"/>
          </w:tcPr>
          <w:p w14:paraId="39533B92" w14:textId="77777777" w:rsidR="00186E33" w:rsidRPr="00625C1A" w:rsidRDefault="00186E33" w:rsidP="00186E33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49211114" w14:textId="77777777" w:rsidR="00186E33" w:rsidRPr="00625C1A" w:rsidRDefault="00186E33" w:rsidP="00186E33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1498F938" w14:textId="77777777" w:rsidR="00186E33" w:rsidRPr="00625C1A" w:rsidRDefault="00186E33" w:rsidP="00186E33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2-4</w:t>
            </w:r>
          </w:p>
        </w:tc>
        <w:tc>
          <w:tcPr>
            <w:tcW w:w="498" w:type="pct"/>
          </w:tcPr>
          <w:p w14:paraId="4B9DA1B9" w14:textId="77777777" w:rsidR="00186E33" w:rsidRPr="00625C1A" w:rsidRDefault="00186E33" w:rsidP="006C4A69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93.59</w:t>
            </w:r>
          </w:p>
        </w:tc>
        <w:tc>
          <w:tcPr>
            <w:tcW w:w="565" w:type="pct"/>
          </w:tcPr>
          <w:p w14:paraId="795221E0" w14:textId="77777777" w:rsidR="00186E33" w:rsidRPr="00625C1A" w:rsidRDefault="00186E33" w:rsidP="006C4A69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1086.76</w:t>
            </w:r>
          </w:p>
        </w:tc>
        <w:tc>
          <w:tcPr>
            <w:tcW w:w="564" w:type="pct"/>
            <w:vAlign w:val="center"/>
          </w:tcPr>
          <w:p w14:paraId="5EEA8F40" w14:textId="77777777" w:rsidR="00186E33" w:rsidRPr="00625C1A" w:rsidRDefault="00EB4A4F" w:rsidP="00186E33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01.23</w:t>
            </w:r>
          </w:p>
        </w:tc>
        <w:tc>
          <w:tcPr>
            <w:tcW w:w="567" w:type="pct"/>
            <w:vAlign w:val="center"/>
          </w:tcPr>
          <w:p w14:paraId="67867445" w14:textId="77777777" w:rsidR="00186E33" w:rsidRPr="00625C1A" w:rsidRDefault="00EB4A4F" w:rsidP="00186E33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000.00</w:t>
            </w:r>
          </w:p>
        </w:tc>
        <w:tc>
          <w:tcPr>
            <w:tcW w:w="391" w:type="pct"/>
            <w:vMerge/>
            <w:vAlign w:val="center"/>
          </w:tcPr>
          <w:p w14:paraId="2C277C18" w14:textId="77777777" w:rsidR="00186E33" w:rsidRPr="00625C1A" w:rsidRDefault="00186E33" w:rsidP="00186E33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01D07652" w14:textId="77777777" w:rsidR="00186E33" w:rsidRPr="00625C1A" w:rsidRDefault="00186E33" w:rsidP="00186E33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186E33" w:rsidRPr="00625C1A" w14:paraId="7DB9EE0D" w14:textId="77777777" w:rsidTr="00384B42">
        <w:trPr>
          <w:jc w:val="center"/>
        </w:trPr>
        <w:tc>
          <w:tcPr>
            <w:tcW w:w="894" w:type="pct"/>
            <w:vMerge/>
            <w:vAlign w:val="center"/>
          </w:tcPr>
          <w:p w14:paraId="0566FE2F" w14:textId="77777777" w:rsidR="00186E33" w:rsidRPr="00625C1A" w:rsidRDefault="00186E33" w:rsidP="00186E33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5B320D17" w14:textId="77777777" w:rsidR="00186E33" w:rsidRPr="00625C1A" w:rsidRDefault="00186E33" w:rsidP="00186E33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2A2D1827" w14:textId="77777777" w:rsidR="00186E33" w:rsidRPr="00625C1A" w:rsidRDefault="00186E33" w:rsidP="00186E33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3-4</w:t>
            </w:r>
          </w:p>
        </w:tc>
        <w:tc>
          <w:tcPr>
            <w:tcW w:w="498" w:type="pct"/>
          </w:tcPr>
          <w:p w14:paraId="1F04601E" w14:textId="77777777" w:rsidR="00186E33" w:rsidRPr="00625C1A" w:rsidRDefault="00186E33" w:rsidP="006C4A69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201.5</w:t>
            </w:r>
          </w:p>
        </w:tc>
        <w:tc>
          <w:tcPr>
            <w:tcW w:w="565" w:type="pct"/>
          </w:tcPr>
          <w:p w14:paraId="05E83179" w14:textId="77777777" w:rsidR="00186E33" w:rsidRPr="00625C1A" w:rsidRDefault="00186E33" w:rsidP="006C4A69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-1046.80</w:t>
            </w:r>
          </w:p>
        </w:tc>
        <w:tc>
          <w:tcPr>
            <w:tcW w:w="564" w:type="pct"/>
            <w:vAlign w:val="center"/>
          </w:tcPr>
          <w:p w14:paraId="37BEA8E1" w14:textId="77777777" w:rsidR="00186E33" w:rsidRPr="00625C1A" w:rsidRDefault="00EB4A4F" w:rsidP="00186E33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200.65</w:t>
            </w:r>
          </w:p>
        </w:tc>
        <w:tc>
          <w:tcPr>
            <w:tcW w:w="567" w:type="pct"/>
            <w:vAlign w:val="center"/>
          </w:tcPr>
          <w:p w14:paraId="286182E0" w14:textId="77777777" w:rsidR="00186E33" w:rsidRPr="00625C1A" w:rsidRDefault="00EB4A4F" w:rsidP="00186E33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-1101.01</w:t>
            </w:r>
          </w:p>
        </w:tc>
        <w:tc>
          <w:tcPr>
            <w:tcW w:w="391" w:type="pct"/>
            <w:vMerge/>
            <w:vAlign w:val="center"/>
          </w:tcPr>
          <w:p w14:paraId="3FE69BA0" w14:textId="77777777" w:rsidR="00186E33" w:rsidRPr="00625C1A" w:rsidRDefault="00186E33" w:rsidP="00186E33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0CED1136" w14:textId="77777777" w:rsidR="00186E33" w:rsidRPr="00625C1A" w:rsidRDefault="00186E33" w:rsidP="00186E33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230201" w:rsidRPr="00625C1A" w14:paraId="7677D8E5" w14:textId="77777777" w:rsidTr="00384B42">
        <w:trPr>
          <w:jc w:val="center"/>
        </w:trPr>
        <w:tc>
          <w:tcPr>
            <w:tcW w:w="894" w:type="pct"/>
            <w:vMerge/>
            <w:vAlign w:val="center"/>
          </w:tcPr>
          <w:p w14:paraId="60EE53B8" w14:textId="77777777" w:rsidR="00230201" w:rsidRPr="00625C1A" w:rsidRDefault="00230201" w:rsidP="00EC200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106" w:type="pct"/>
            <w:gridSpan w:val="8"/>
            <w:vAlign w:val="center"/>
          </w:tcPr>
          <w:p w14:paraId="320EA25F" w14:textId="77777777" w:rsidR="00230201" w:rsidRPr="00625C1A" w:rsidRDefault="00230201" w:rsidP="00EC200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797F6D" w:rsidRPr="00625C1A" w14:paraId="4E0F0D8C" w14:textId="77777777" w:rsidTr="00384B42">
        <w:trPr>
          <w:jc w:val="center"/>
        </w:trPr>
        <w:tc>
          <w:tcPr>
            <w:tcW w:w="894" w:type="pct"/>
            <w:vMerge/>
            <w:vAlign w:val="center"/>
          </w:tcPr>
          <w:p w14:paraId="6EC8C6D8" w14:textId="77777777" w:rsidR="00797F6D" w:rsidRPr="00625C1A" w:rsidRDefault="00797F6D" w:rsidP="00797F6D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 w:val="restart"/>
            <w:vAlign w:val="center"/>
          </w:tcPr>
          <w:p w14:paraId="27813DD6" w14:textId="77777777" w:rsidR="00797F6D" w:rsidRPr="00625C1A" w:rsidRDefault="00797F6D" w:rsidP="00797F6D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NRTL</w:t>
            </w:r>
          </w:p>
        </w:tc>
        <w:tc>
          <w:tcPr>
            <w:tcW w:w="499" w:type="pct"/>
            <w:vAlign w:val="center"/>
          </w:tcPr>
          <w:p w14:paraId="242E0DD7" w14:textId="77777777" w:rsidR="00797F6D" w:rsidRPr="00625C1A" w:rsidRDefault="00797F6D" w:rsidP="00797F6D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-2</w:t>
            </w:r>
          </w:p>
        </w:tc>
        <w:tc>
          <w:tcPr>
            <w:tcW w:w="498" w:type="pct"/>
          </w:tcPr>
          <w:p w14:paraId="15D5B571" w14:textId="77777777" w:rsidR="00797F6D" w:rsidRPr="00625C1A" w:rsidRDefault="00797F6D" w:rsidP="0012727E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-243.99</w:t>
            </w:r>
          </w:p>
        </w:tc>
        <w:tc>
          <w:tcPr>
            <w:tcW w:w="565" w:type="pct"/>
          </w:tcPr>
          <w:p w14:paraId="429E7CB4" w14:textId="77777777" w:rsidR="00797F6D" w:rsidRPr="00625C1A" w:rsidRDefault="00797F6D" w:rsidP="0012727E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-471.34</w:t>
            </w:r>
          </w:p>
        </w:tc>
        <w:tc>
          <w:tcPr>
            <w:tcW w:w="564" w:type="pct"/>
            <w:vAlign w:val="center"/>
          </w:tcPr>
          <w:p w14:paraId="5522D843" w14:textId="77777777" w:rsidR="00797F6D" w:rsidRPr="00625C1A" w:rsidRDefault="002B7BA4" w:rsidP="00797F6D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-250.41</w:t>
            </w:r>
          </w:p>
        </w:tc>
        <w:tc>
          <w:tcPr>
            <w:tcW w:w="567" w:type="pct"/>
            <w:vAlign w:val="center"/>
          </w:tcPr>
          <w:p w14:paraId="34CF5822" w14:textId="77777777" w:rsidR="00797F6D" w:rsidRPr="00625C1A" w:rsidRDefault="002B7BA4" w:rsidP="00797F6D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-487.25</w:t>
            </w:r>
          </w:p>
        </w:tc>
        <w:tc>
          <w:tcPr>
            <w:tcW w:w="391" w:type="pct"/>
            <w:vMerge w:val="restart"/>
            <w:vAlign w:val="center"/>
          </w:tcPr>
          <w:p w14:paraId="1174E95F" w14:textId="77777777" w:rsidR="00797F6D" w:rsidRPr="00625C1A" w:rsidRDefault="006F2772" w:rsidP="00797F6D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.032</w:t>
            </w:r>
          </w:p>
        </w:tc>
        <w:tc>
          <w:tcPr>
            <w:tcW w:w="392" w:type="pct"/>
            <w:vMerge w:val="restart"/>
            <w:vAlign w:val="center"/>
          </w:tcPr>
          <w:p w14:paraId="4D298CE5" w14:textId="77777777" w:rsidR="00797F6D" w:rsidRPr="00625C1A" w:rsidRDefault="006F2772" w:rsidP="00797F6D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.112</w:t>
            </w:r>
          </w:p>
        </w:tc>
      </w:tr>
      <w:tr w:rsidR="00797F6D" w:rsidRPr="00625C1A" w14:paraId="5BAD04A7" w14:textId="77777777" w:rsidTr="00384B42">
        <w:trPr>
          <w:jc w:val="center"/>
        </w:trPr>
        <w:tc>
          <w:tcPr>
            <w:tcW w:w="894" w:type="pct"/>
            <w:vMerge/>
            <w:vAlign w:val="center"/>
          </w:tcPr>
          <w:p w14:paraId="3287A454" w14:textId="77777777" w:rsidR="00797F6D" w:rsidRPr="00625C1A" w:rsidRDefault="00797F6D" w:rsidP="00797F6D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18B7F6A5" w14:textId="77777777" w:rsidR="00797F6D" w:rsidRPr="00625C1A" w:rsidRDefault="00797F6D" w:rsidP="00797F6D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647DE065" w14:textId="77777777" w:rsidR="00797F6D" w:rsidRPr="00625C1A" w:rsidRDefault="00797F6D" w:rsidP="00797F6D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-3</w:t>
            </w:r>
          </w:p>
        </w:tc>
        <w:tc>
          <w:tcPr>
            <w:tcW w:w="498" w:type="pct"/>
          </w:tcPr>
          <w:p w14:paraId="4C167555" w14:textId="77777777" w:rsidR="00797F6D" w:rsidRPr="00625C1A" w:rsidRDefault="00797F6D" w:rsidP="0012727E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271.95</w:t>
            </w:r>
          </w:p>
        </w:tc>
        <w:tc>
          <w:tcPr>
            <w:tcW w:w="565" w:type="pct"/>
          </w:tcPr>
          <w:p w14:paraId="14A01446" w14:textId="77777777" w:rsidR="00797F6D" w:rsidRPr="00625C1A" w:rsidRDefault="00797F6D" w:rsidP="0012727E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367.82</w:t>
            </w:r>
          </w:p>
        </w:tc>
        <w:tc>
          <w:tcPr>
            <w:tcW w:w="564" w:type="pct"/>
            <w:vAlign w:val="center"/>
          </w:tcPr>
          <w:p w14:paraId="5C368577" w14:textId="77777777" w:rsidR="00797F6D" w:rsidRPr="00625C1A" w:rsidRDefault="002B7BA4" w:rsidP="00797F6D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270.59</w:t>
            </w:r>
          </w:p>
        </w:tc>
        <w:tc>
          <w:tcPr>
            <w:tcW w:w="567" w:type="pct"/>
            <w:vAlign w:val="center"/>
          </w:tcPr>
          <w:p w14:paraId="32AAFD60" w14:textId="77777777" w:rsidR="00797F6D" w:rsidRPr="00625C1A" w:rsidRDefault="002B7BA4" w:rsidP="00797F6D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355.69</w:t>
            </w:r>
          </w:p>
        </w:tc>
        <w:tc>
          <w:tcPr>
            <w:tcW w:w="391" w:type="pct"/>
            <w:vMerge/>
            <w:vAlign w:val="center"/>
          </w:tcPr>
          <w:p w14:paraId="64C708DD" w14:textId="77777777" w:rsidR="00797F6D" w:rsidRPr="00625C1A" w:rsidRDefault="00797F6D" w:rsidP="00797F6D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42AC00F1" w14:textId="77777777" w:rsidR="00797F6D" w:rsidRPr="00625C1A" w:rsidRDefault="00797F6D" w:rsidP="00797F6D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797F6D" w:rsidRPr="00625C1A" w14:paraId="0D8FA2D5" w14:textId="77777777" w:rsidTr="00384B42">
        <w:trPr>
          <w:jc w:val="center"/>
        </w:trPr>
        <w:tc>
          <w:tcPr>
            <w:tcW w:w="894" w:type="pct"/>
            <w:vMerge/>
            <w:vAlign w:val="center"/>
          </w:tcPr>
          <w:p w14:paraId="1798521D" w14:textId="77777777" w:rsidR="00797F6D" w:rsidRPr="00625C1A" w:rsidRDefault="00797F6D" w:rsidP="00797F6D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4992D509" w14:textId="77777777" w:rsidR="00797F6D" w:rsidRPr="00625C1A" w:rsidRDefault="00797F6D" w:rsidP="00797F6D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2103A472" w14:textId="77777777" w:rsidR="00797F6D" w:rsidRPr="00625C1A" w:rsidRDefault="00797F6D" w:rsidP="00797F6D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-4</w:t>
            </w:r>
          </w:p>
        </w:tc>
        <w:tc>
          <w:tcPr>
            <w:tcW w:w="498" w:type="pct"/>
          </w:tcPr>
          <w:p w14:paraId="23C86BA7" w14:textId="77777777" w:rsidR="00797F6D" w:rsidRPr="00625C1A" w:rsidRDefault="00797F6D" w:rsidP="0012727E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105.15</w:t>
            </w:r>
          </w:p>
        </w:tc>
        <w:tc>
          <w:tcPr>
            <w:tcW w:w="565" w:type="pct"/>
          </w:tcPr>
          <w:p w14:paraId="5AD6AF05" w14:textId="77777777" w:rsidR="00797F6D" w:rsidRPr="00625C1A" w:rsidRDefault="00797F6D" w:rsidP="0012727E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396.18</w:t>
            </w:r>
          </w:p>
        </w:tc>
        <w:tc>
          <w:tcPr>
            <w:tcW w:w="564" w:type="pct"/>
            <w:vAlign w:val="center"/>
          </w:tcPr>
          <w:p w14:paraId="79054C59" w14:textId="77777777" w:rsidR="00797F6D" w:rsidRPr="00625C1A" w:rsidRDefault="002B7BA4" w:rsidP="00797F6D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99.89</w:t>
            </w:r>
          </w:p>
        </w:tc>
        <w:tc>
          <w:tcPr>
            <w:tcW w:w="567" w:type="pct"/>
            <w:vAlign w:val="center"/>
          </w:tcPr>
          <w:p w14:paraId="5B4EE3FF" w14:textId="77777777" w:rsidR="00797F6D" w:rsidRPr="00625C1A" w:rsidRDefault="002B7BA4" w:rsidP="00797F6D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401.52</w:t>
            </w:r>
          </w:p>
        </w:tc>
        <w:tc>
          <w:tcPr>
            <w:tcW w:w="391" w:type="pct"/>
            <w:vMerge/>
            <w:vAlign w:val="center"/>
          </w:tcPr>
          <w:p w14:paraId="7C8D9C9A" w14:textId="77777777" w:rsidR="00797F6D" w:rsidRPr="00625C1A" w:rsidRDefault="00797F6D" w:rsidP="00797F6D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5FBDC085" w14:textId="77777777" w:rsidR="00797F6D" w:rsidRPr="00625C1A" w:rsidRDefault="00797F6D" w:rsidP="00797F6D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797F6D" w:rsidRPr="00625C1A" w14:paraId="5AD25295" w14:textId="77777777" w:rsidTr="00384B42">
        <w:trPr>
          <w:jc w:val="center"/>
        </w:trPr>
        <w:tc>
          <w:tcPr>
            <w:tcW w:w="894" w:type="pct"/>
            <w:vMerge/>
            <w:vAlign w:val="center"/>
          </w:tcPr>
          <w:p w14:paraId="5A668A29" w14:textId="77777777" w:rsidR="00797F6D" w:rsidRPr="00625C1A" w:rsidRDefault="00797F6D" w:rsidP="00797F6D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2ACF3D5C" w14:textId="77777777" w:rsidR="00797F6D" w:rsidRPr="00625C1A" w:rsidRDefault="00797F6D" w:rsidP="00797F6D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6B71AC90" w14:textId="77777777" w:rsidR="00797F6D" w:rsidRPr="00625C1A" w:rsidRDefault="00797F6D" w:rsidP="00797F6D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2-3</w:t>
            </w:r>
          </w:p>
        </w:tc>
        <w:tc>
          <w:tcPr>
            <w:tcW w:w="498" w:type="pct"/>
          </w:tcPr>
          <w:p w14:paraId="02F60EB8" w14:textId="77777777" w:rsidR="00797F6D" w:rsidRPr="00625C1A" w:rsidRDefault="00797F6D" w:rsidP="0012727E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725.70</w:t>
            </w:r>
          </w:p>
        </w:tc>
        <w:tc>
          <w:tcPr>
            <w:tcW w:w="565" w:type="pct"/>
          </w:tcPr>
          <w:p w14:paraId="349F6CCE" w14:textId="77777777" w:rsidR="00797F6D" w:rsidRPr="00625C1A" w:rsidRDefault="00797F6D" w:rsidP="0012727E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378.02</w:t>
            </w:r>
          </w:p>
        </w:tc>
        <w:tc>
          <w:tcPr>
            <w:tcW w:w="564" w:type="pct"/>
            <w:vAlign w:val="center"/>
          </w:tcPr>
          <w:p w14:paraId="631DEB02" w14:textId="77777777" w:rsidR="00797F6D" w:rsidRPr="00625C1A" w:rsidRDefault="002B7BA4" w:rsidP="00797F6D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715.15</w:t>
            </w:r>
          </w:p>
        </w:tc>
        <w:tc>
          <w:tcPr>
            <w:tcW w:w="567" w:type="pct"/>
            <w:vAlign w:val="center"/>
          </w:tcPr>
          <w:p w14:paraId="0DCDAA35" w14:textId="77777777" w:rsidR="00797F6D" w:rsidRPr="00625C1A" w:rsidRDefault="002B7BA4" w:rsidP="00797F6D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399.99</w:t>
            </w:r>
          </w:p>
        </w:tc>
        <w:tc>
          <w:tcPr>
            <w:tcW w:w="391" w:type="pct"/>
            <w:vMerge/>
            <w:vAlign w:val="center"/>
          </w:tcPr>
          <w:p w14:paraId="26077E1C" w14:textId="77777777" w:rsidR="00797F6D" w:rsidRPr="00625C1A" w:rsidRDefault="00797F6D" w:rsidP="00797F6D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087DBD42" w14:textId="77777777" w:rsidR="00797F6D" w:rsidRPr="00625C1A" w:rsidRDefault="00797F6D" w:rsidP="00797F6D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797F6D" w:rsidRPr="00625C1A" w14:paraId="675F063D" w14:textId="77777777" w:rsidTr="00384B42">
        <w:trPr>
          <w:jc w:val="center"/>
        </w:trPr>
        <w:tc>
          <w:tcPr>
            <w:tcW w:w="894" w:type="pct"/>
            <w:vMerge/>
            <w:vAlign w:val="center"/>
          </w:tcPr>
          <w:p w14:paraId="51B71484" w14:textId="77777777" w:rsidR="00797F6D" w:rsidRPr="00625C1A" w:rsidRDefault="00797F6D" w:rsidP="00797F6D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779AE57D" w14:textId="77777777" w:rsidR="00797F6D" w:rsidRPr="00625C1A" w:rsidRDefault="00797F6D" w:rsidP="00797F6D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0C62EEF0" w14:textId="77777777" w:rsidR="00797F6D" w:rsidRPr="00625C1A" w:rsidRDefault="00797F6D" w:rsidP="00797F6D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2-4</w:t>
            </w:r>
          </w:p>
        </w:tc>
        <w:tc>
          <w:tcPr>
            <w:tcW w:w="498" w:type="pct"/>
          </w:tcPr>
          <w:p w14:paraId="4A7530D9" w14:textId="77777777" w:rsidR="00797F6D" w:rsidRPr="00625C1A" w:rsidRDefault="00797F6D" w:rsidP="0012727E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197.97</w:t>
            </w:r>
          </w:p>
        </w:tc>
        <w:tc>
          <w:tcPr>
            <w:tcW w:w="565" w:type="pct"/>
          </w:tcPr>
          <w:p w14:paraId="0CDFCF80" w14:textId="77777777" w:rsidR="00797F6D" w:rsidRPr="00625C1A" w:rsidRDefault="00797F6D" w:rsidP="0012727E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1018.56</w:t>
            </w:r>
          </w:p>
        </w:tc>
        <w:tc>
          <w:tcPr>
            <w:tcW w:w="564" w:type="pct"/>
            <w:vAlign w:val="center"/>
          </w:tcPr>
          <w:p w14:paraId="01280CBD" w14:textId="77777777" w:rsidR="00797F6D" w:rsidRPr="00625C1A" w:rsidRDefault="002B7BA4" w:rsidP="00797F6D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208.75</w:t>
            </w:r>
          </w:p>
        </w:tc>
        <w:tc>
          <w:tcPr>
            <w:tcW w:w="567" w:type="pct"/>
            <w:vAlign w:val="center"/>
          </w:tcPr>
          <w:p w14:paraId="787D5AB7" w14:textId="77777777" w:rsidR="00797F6D" w:rsidRPr="00625C1A" w:rsidRDefault="002B7BA4" w:rsidP="00797F6D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020.20</w:t>
            </w:r>
          </w:p>
        </w:tc>
        <w:tc>
          <w:tcPr>
            <w:tcW w:w="391" w:type="pct"/>
            <w:vMerge/>
            <w:vAlign w:val="center"/>
          </w:tcPr>
          <w:p w14:paraId="7C0E1730" w14:textId="77777777" w:rsidR="00797F6D" w:rsidRPr="00625C1A" w:rsidRDefault="00797F6D" w:rsidP="00797F6D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439C89CB" w14:textId="77777777" w:rsidR="00797F6D" w:rsidRPr="00625C1A" w:rsidRDefault="00797F6D" w:rsidP="00797F6D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797F6D" w:rsidRPr="00625C1A" w14:paraId="745BEDA6" w14:textId="77777777" w:rsidTr="00384B42">
        <w:trPr>
          <w:jc w:val="center"/>
        </w:trPr>
        <w:tc>
          <w:tcPr>
            <w:tcW w:w="894" w:type="pct"/>
            <w:vMerge/>
            <w:vAlign w:val="center"/>
          </w:tcPr>
          <w:p w14:paraId="437F35AA" w14:textId="77777777" w:rsidR="00797F6D" w:rsidRPr="00625C1A" w:rsidRDefault="00797F6D" w:rsidP="00797F6D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023A9CFE" w14:textId="77777777" w:rsidR="00797F6D" w:rsidRPr="00625C1A" w:rsidRDefault="00797F6D" w:rsidP="00797F6D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1DA574C6" w14:textId="77777777" w:rsidR="00797F6D" w:rsidRPr="00625C1A" w:rsidRDefault="00797F6D" w:rsidP="00797F6D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3-4</w:t>
            </w:r>
          </w:p>
        </w:tc>
        <w:tc>
          <w:tcPr>
            <w:tcW w:w="498" w:type="pct"/>
          </w:tcPr>
          <w:p w14:paraId="6F7D81C2" w14:textId="77777777" w:rsidR="00797F6D" w:rsidRPr="00625C1A" w:rsidRDefault="00797F6D" w:rsidP="0012727E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178.24</w:t>
            </w:r>
          </w:p>
        </w:tc>
        <w:tc>
          <w:tcPr>
            <w:tcW w:w="565" w:type="pct"/>
          </w:tcPr>
          <w:p w14:paraId="3CE7D84D" w14:textId="77777777" w:rsidR="00797F6D" w:rsidRPr="00625C1A" w:rsidRDefault="00797F6D" w:rsidP="0012727E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-200.27</w:t>
            </w:r>
          </w:p>
        </w:tc>
        <w:tc>
          <w:tcPr>
            <w:tcW w:w="564" w:type="pct"/>
            <w:vAlign w:val="center"/>
          </w:tcPr>
          <w:p w14:paraId="2561E04F" w14:textId="77777777" w:rsidR="00797F6D" w:rsidRPr="00625C1A" w:rsidRDefault="002B7BA4" w:rsidP="00797F6D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66.66</w:t>
            </w:r>
          </w:p>
        </w:tc>
        <w:tc>
          <w:tcPr>
            <w:tcW w:w="567" w:type="pct"/>
            <w:vAlign w:val="center"/>
          </w:tcPr>
          <w:p w14:paraId="36E7047A" w14:textId="77777777" w:rsidR="00797F6D" w:rsidRPr="00625C1A" w:rsidRDefault="002B7BA4" w:rsidP="00797F6D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-189.82</w:t>
            </w:r>
          </w:p>
        </w:tc>
        <w:tc>
          <w:tcPr>
            <w:tcW w:w="391" w:type="pct"/>
            <w:vMerge/>
            <w:vAlign w:val="center"/>
          </w:tcPr>
          <w:p w14:paraId="57A384A0" w14:textId="77777777" w:rsidR="00797F6D" w:rsidRPr="00625C1A" w:rsidRDefault="00797F6D" w:rsidP="00797F6D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3723D2D4" w14:textId="77777777" w:rsidR="00797F6D" w:rsidRPr="00625C1A" w:rsidRDefault="00797F6D" w:rsidP="00797F6D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</w:tbl>
    <w:p w14:paraId="05B8E2F5" w14:textId="77777777" w:rsidR="00294A9F" w:rsidRDefault="00294A9F" w:rsidP="00294A9F">
      <w:pPr>
        <w:rPr>
          <w:rFonts w:ascii="Garamond" w:hAnsi="Garamond"/>
          <w:sz w:val="24"/>
          <w:szCs w:val="24"/>
        </w:rPr>
      </w:pPr>
    </w:p>
    <w:p w14:paraId="20E788FA" w14:textId="77777777" w:rsidR="00202CEA" w:rsidRDefault="00202CEA" w:rsidP="00294A9F">
      <w:pPr>
        <w:rPr>
          <w:rFonts w:ascii="Garamond" w:hAnsi="Garamond"/>
          <w:sz w:val="24"/>
          <w:szCs w:val="24"/>
        </w:rPr>
      </w:pPr>
    </w:p>
    <w:p w14:paraId="6D7EAC98" w14:textId="77777777" w:rsidR="00BC0F7E" w:rsidRDefault="00BC0F7E" w:rsidP="00294A9F">
      <w:pPr>
        <w:rPr>
          <w:rFonts w:ascii="Garamond" w:hAnsi="Garamond"/>
          <w:sz w:val="24"/>
          <w:szCs w:val="24"/>
        </w:rPr>
      </w:pPr>
    </w:p>
    <w:p w14:paraId="2FB031E4" w14:textId="77777777" w:rsidR="00EF2F31" w:rsidRDefault="00EF2F31" w:rsidP="00294A9F">
      <w:pPr>
        <w:rPr>
          <w:rFonts w:ascii="Garamond" w:hAnsi="Garamond"/>
          <w:sz w:val="24"/>
          <w:szCs w:val="24"/>
        </w:rPr>
      </w:pPr>
    </w:p>
    <w:p w14:paraId="1576B63F" w14:textId="77777777" w:rsidR="00EF2F31" w:rsidRDefault="00EF2F31" w:rsidP="00294A9F">
      <w:pPr>
        <w:rPr>
          <w:rFonts w:ascii="Garamond" w:hAnsi="Garamond"/>
          <w:sz w:val="24"/>
          <w:szCs w:val="24"/>
        </w:rPr>
      </w:pPr>
    </w:p>
    <w:p w14:paraId="063A4E21" w14:textId="77777777" w:rsidR="00BC0F7E" w:rsidRDefault="00D1723C" w:rsidP="00EF2F31">
      <w:pPr>
        <w:spacing w:after="0"/>
        <w:rPr>
          <w:rFonts w:ascii="Garamond" w:hAnsi="Garamond"/>
          <w:sz w:val="24"/>
          <w:szCs w:val="24"/>
        </w:rPr>
      </w:pPr>
      <w:r w:rsidRPr="00DF3A0E">
        <w:rPr>
          <w:rFonts w:ascii="Garamond" w:hAnsi="Garamond"/>
          <w:sz w:val="24"/>
          <w:szCs w:val="24"/>
        </w:rPr>
        <w:t>Table 4.</w:t>
      </w:r>
      <w:r>
        <w:rPr>
          <w:rFonts w:ascii="Garamond" w:hAnsi="Garamond"/>
          <w:sz w:val="24"/>
          <w:szCs w:val="24"/>
        </w:rPr>
        <w:t xml:space="preserve"> </w:t>
      </w:r>
      <w:r w:rsidRPr="009A57A7">
        <w:rPr>
          <w:rFonts w:ascii="Garamond" w:hAnsi="Garamond"/>
          <w:i/>
          <w:iCs/>
          <w:sz w:val="24"/>
          <w:szCs w:val="24"/>
        </w:rPr>
        <w:t>Continued</w:t>
      </w:r>
      <w:r>
        <w:rPr>
          <w:rFonts w:ascii="Garamond" w:hAnsi="Garamond"/>
          <w:sz w:val="24"/>
          <w:szCs w:val="24"/>
        </w:rPr>
        <w:t>.</w:t>
      </w:r>
    </w:p>
    <w:tbl>
      <w:tblPr>
        <w:tblW w:w="5407" w:type="pct"/>
        <w:tblInd w:w="-459" w:type="dxa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884"/>
        <w:gridCol w:w="1328"/>
        <w:gridCol w:w="1052"/>
        <w:gridCol w:w="1050"/>
        <w:gridCol w:w="1191"/>
        <w:gridCol w:w="1189"/>
        <w:gridCol w:w="1195"/>
        <w:gridCol w:w="824"/>
        <w:gridCol w:w="826"/>
      </w:tblGrid>
      <w:tr w:rsidR="00BC0F7E" w:rsidRPr="00625C1A" w14:paraId="734F5EF6" w14:textId="77777777" w:rsidTr="00384B42">
        <w:tc>
          <w:tcPr>
            <w:tcW w:w="894" w:type="pct"/>
            <w:vMerge w:val="restart"/>
            <w:vAlign w:val="center"/>
          </w:tcPr>
          <w:p w14:paraId="05D40728" w14:textId="77777777" w:rsidR="00BC0F7E" w:rsidRPr="00625C1A" w:rsidRDefault="00BC0F7E" w:rsidP="00625C1A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  <w:r w:rsidRPr="00625C1A">
              <w:rPr>
                <w:rFonts w:ascii="Garamond" w:hAnsi="Garamond"/>
                <w:b/>
              </w:rPr>
              <w:t>System</w:t>
            </w:r>
          </w:p>
        </w:tc>
        <w:tc>
          <w:tcPr>
            <w:tcW w:w="630" w:type="pct"/>
            <w:vMerge w:val="restart"/>
            <w:vAlign w:val="center"/>
          </w:tcPr>
          <w:p w14:paraId="322341BB" w14:textId="77777777" w:rsidR="00BC0F7E" w:rsidRPr="00625C1A" w:rsidRDefault="00BC0F7E" w:rsidP="00625C1A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  <w:r w:rsidRPr="00625C1A">
              <w:rPr>
                <w:rFonts w:ascii="Garamond" w:hAnsi="Garamond"/>
                <w:b/>
              </w:rPr>
              <w:t>Model</w:t>
            </w:r>
          </w:p>
        </w:tc>
        <w:tc>
          <w:tcPr>
            <w:tcW w:w="499" w:type="pct"/>
            <w:vMerge w:val="restart"/>
            <w:vAlign w:val="center"/>
          </w:tcPr>
          <w:p w14:paraId="0D9D5F41" w14:textId="77777777" w:rsidR="00BC0F7E" w:rsidRPr="00625C1A" w:rsidRDefault="00BC0F7E" w:rsidP="00625C1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  <w:position w:val="-10"/>
              </w:rPr>
              <w:object w:dxaOrig="499" w:dyaOrig="300" w14:anchorId="7CFF2556">
                <v:shape id="_x0000_i1031" type="#_x0000_t75" style="width:24.75pt;height:15pt" o:ole="">
                  <v:imagedata r:id="rId4" o:title=""/>
                </v:shape>
                <o:OLEObject Type="Embed" ProgID="Equation.3" ShapeID="_x0000_i1031" DrawAspect="Content" ObjectID="_1773904809" r:id="rId14"/>
              </w:object>
            </w:r>
          </w:p>
        </w:tc>
        <w:tc>
          <w:tcPr>
            <w:tcW w:w="1063" w:type="pct"/>
            <w:gridSpan w:val="2"/>
            <w:vAlign w:val="center"/>
          </w:tcPr>
          <w:p w14:paraId="695BFC8E" w14:textId="77777777" w:rsidR="00BC0F7E" w:rsidRPr="00625C1A" w:rsidRDefault="00BC0F7E" w:rsidP="00625C1A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  <w:r w:rsidRPr="00625C1A">
              <w:rPr>
                <w:rFonts w:ascii="Garamond" w:hAnsi="Garamond"/>
                <w:b/>
              </w:rPr>
              <w:t>GA</w:t>
            </w:r>
          </w:p>
        </w:tc>
        <w:tc>
          <w:tcPr>
            <w:tcW w:w="1131" w:type="pct"/>
            <w:gridSpan w:val="2"/>
            <w:vAlign w:val="center"/>
          </w:tcPr>
          <w:p w14:paraId="08F4B96B" w14:textId="77777777" w:rsidR="00BC0F7E" w:rsidRPr="00625C1A" w:rsidRDefault="00BC0F7E" w:rsidP="00625C1A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  <w:r w:rsidRPr="00625C1A">
              <w:rPr>
                <w:rFonts w:ascii="Garamond" w:hAnsi="Garamond"/>
                <w:b/>
              </w:rPr>
              <w:t>PSO</w:t>
            </w:r>
          </w:p>
        </w:tc>
        <w:tc>
          <w:tcPr>
            <w:tcW w:w="783" w:type="pct"/>
            <w:gridSpan w:val="2"/>
            <w:vAlign w:val="center"/>
          </w:tcPr>
          <w:p w14:paraId="2F79EB94" w14:textId="77777777" w:rsidR="00BC0F7E" w:rsidRPr="00625C1A" w:rsidRDefault="00BC0F7E" w:rsidP="00625C1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  <w:position w:val="-6"/>
              </w:rPr>
              <w:object w:dxaOrig="780" w:dyaOrig="279" w14:anchorId="634848C1">
                <v:shape id="_x0000_i1032" type="#_x0000_t75" style="width:39pt;height:14.25pt" o:ole="">
                  <v:imagedata r:id="rId6" o:title=""/>
                </v:shape>
                <o:OLEObject Type="Embed" ProgID="Equation.3" ShapeID="_x0000_i1032" DrawAspect="Content" ObjectID="_1773904810" r:id="rId15"/>
              </w:object>
            </w:r>
          </w:p>
        </w:tc>
      </w:tr>
      <w:tr w:rsidR="00BC0F7E" w:rsidRPr="00625C1A" w14:paraId="212C0AC9" w14:textId="77777777" w:rsidTr="00384B42">
        <w:tc>
          <w:tcPr>
            <w:tcW w:w="894" w:type="pct"/>
            <w:vMerge/>
            <w:vAlign w:val="center"/>
          </w:tcPr>
          <w:p w14:paraId="46FAE72C" w14:textId="77777777" w:rsidR="00BC0F7E" w:rsidRPr="00625C1A" w:rsidRDefault="00BC0F7E" w:rsidP="00625C1A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</w:p>
        </w:tc>
        <w:tc>
          <w:tcPr>
            <w:tcW w:w="630" w:type="pct"/>
            <w:vMerge/>
            <w:vAlign w:val="center"/>
          </w:tcPr>
          <w:p w14:paraId="22835ABA" w14:textId="77777777" w:rsidR="00BC0F7E" w:rsidRPr="00625C1A" w:rsidRDefault="00BC0F7E" w:rsidP="00625C1A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</w:p>
        </w:tc>
        <w:tc>
          <w:tcPr>
            <w:tcW w:w="499" w:type="pct"/>
            <w:vMerge/>
            <w:vAlign w:val="center"/>
          </w:tcPr>
          <w:p w14:paraId="243C5FF3" w14:textId="77777777" w:rsidR="00BC0F7E" w:rsidRPr="00625C1A" w:rsidRDefault="00BC0F7E" w:rsidP="00625C1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8" w:type="pct"/>
            <w:vAlign w:val="center"/>
          </w:tcPr>
          <w:p w14:paraId="3B39A09B" w14:textId="77777777" w:rsidR="00BC0F7E" w:rsidRPr="00625C1A" w:rsidRDefault="00BC0F7E" w:rsidP="00625C1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  <w:position w:val="-14"/>
              </w:rPr>
              <w:object w:dxaOrig="300" w:dyaOrig="380" w14:anchorId="671BFF55">
                <v:shape id="_x0000_i1033" type="#_x0000_t75" style="width:15pt;height:19.5pt" o:ole="">
                  <v:imagedata r:id="rId8" o:title=""/>
                </v:shape>
                <o:OLEObject Type="Embed" ProgID="Equation.DSMT4" ShapeID="_x0000_i1033" DrawAspect="Content" ObjectID="_1773904811" r:id="rId16"/>
              </w:object>
            </w:r>
          </w:p>
        </w:tc>
        <w:tc>
          <w:tcPr>
            <w:tcW w:w="565" w:type="pct"/>
            <w:vAlign w:val="center"/>
          </w:tcPr>
          <w:p w14:paraId="2CD31E0C" w14:textId="77777777" w:rsidR="00BC0F7E" w:rsidRPr="00625C1A" w:rsidRDefault="00BC0F7E" w:rsidP="00625C1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  <w:position w:val="-14"/>
              </w:rPr>
              <w:object w:dxaOrig="340" w:dyaOrig="380" w14:anchorId="381F5D4F">
                <v:shape id="_x0000_i1034" type="#_x0000_t75" style="width:16.5pt;height:19.5pt" o:ole="">
                  <v:imagedata r:id="rId10" o:title=""/>
                </v:shape>
                <o:OLEObject Type="Embed" ProgID="Equation.DSMT4" ShapeID="_x0000_i1034" DrawAspect="Content" ObjectID="_1773904812" r:id="rId17"/>
              </w:object>
            </w:r>
          </w:p>
        </w:tc>
        <w:tc>
          <w:tcPr>
            <w:tcW w:w="564" w:type="pct"/>
            <w:vAlign w:val="center"/>
          </w:tcPr>
          <w:p w14:paraId="3A346DA1" w14:textId="77777777" w:rsidR="00BC0F7E" w:rsidRPr="00625C1A" w:rsidRDefault="00BC0F7E" w:rsidP="00625C1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  <w:position w:val="-14"/>
              </w:rPr>
              <w:object w:dxaOrig="300" w:dyaOrig="380" w14:anchorId="264B7C16">
                <v:shape id="_x0000_i1035" type="#_x0000_t75" style="width:15pt;height:19.5pt" o:ole="">
                  <v:imagedata r:id="rId8" o:title=""/>
                </v:shape>
                <o:OLEObject Type="Embed" ProgID="Equation.DSMT4" ShapeID="_x0000_i1035" DrawAspect="Content" ObjectID="_1773904813" r:id="rId18"/>
              </w:object>
            </w:r>
          </w:p>
        </w:tc>
        <w:tc>
          <w:tcPr>
            <w:tcW w:w="567" w:type="pct"/>
            <w:vAlign w:val="center"/>
          </w:tcPr>
          <w:p w14:paraId="085E86F8" w14:textId="77777777" w:rsidR="00BC0F7E" w:rsidRPr="00625C1A" w:rsidRDefault="00BC0F7E" w:rsidP="00625C1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  <w:position w:val="-14"/>
              </w:rPr>
              <w:object w:dxaOrig="340" w:dyaOrig="380" w14:anchorId="38E43069">
                <v:shape id="_x0000_i1036" type="#_x0000_t75" style="width:16.5pt;height:19.5pt" o:ole="">
                  <v:imagedata r:id="rId10" o:title=""/>
                </v:shape>
                <o:OLEObject Type="Embed" ProgID="Equation.DSMT4" ShapeID="_x0000_i1036" DrawAspect="Content" ObjectID="_1773904814" r:id="rId19"/>
              </w:object>
            </w:r>
          </w:p>
        </w:tc>
        <w:tc>
          <w:tcPr>
            <w:tcW w:w="391" w:type="pct"/>
            <w:vAlign w:val="center"/>
          </w:tcPr>
          <w:p w14:paraId="2D6C8487" w14:textId="77777777" w:rsidR="00BC0F7E" w:rsidRPr="00625C1A" w:rsidRDefault="00BC0F7E" w:rsidP="00625C1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GA</w:t>
            </w:r>
          </w:p>
        </w:tc>
        <w:tc>
          <w:tcPr>
            <w:tcW w:w="392" w:type="pct"/>
            <w:vAlign w:val="center"/>
          </w:tcPr>
          <w:p w14:paraId="3724FDDE" w14:textId="77777777" w:rsidR="00BC0F7E" w:rsidRPr="00625C1A" w:rsidRDefault="00BC0F7E" w:rsidP="00625C1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PSO</w:t>
            </w:r>
          </w:p>
        </w:tc>
      </w:tr>
      <w:tr w:rsidR="00F062FA" w:rsidRPr="00625C1A" w14:paraId="6E80C7B0" w14:textId="77777777" w:rsidTr="00384B42">
        <w:tc>
          <w:tcPr>
            <w:tcW w:w="894" w:type="pct"/>
            <w:vMerge w:val="restart"/>
            <w:vAlign w:val="center"/>
          </w:tcPr>
          <w:p w14:paraId="31A69265" w14:textId="77777777" w:rsidR="00F062FA" w:rsidRPr="00625C1A" w:rsidRDefault="00F062FA" w:rsidP="00F062F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Ethanol (</w:t>
            </w:r>
            <w:r w:rsidRPr="00625C1A">
              <w:rPr>
                <w:rFonts w:ascii="Garamond" w:hAnsi="Garamond"/>
                <w:b/>
              </w:rPr>
              <w:t>1</w:t>
            </w:r>
            <w:r w:rsidRPr="00625C1A">
              <w:rPr>
                <w:rFonts w:ascii="Garamond" w:hAnsi="Garamond"/>
                <w:bCs/>
              </w:rPr>
              <w:t>)</w:t>
            </w:r>
          </w:p>
          <w:p w14:paraId="5E4AEA35" w14:textId="77777777" w:rsidR="00F062FA" w:rsidRPr="00625C1A" w:rsidRDefault="00F062FA" w:rsidP="00F062F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Water (</w:t>
            </w:r>
            <w:r w:rsidRPr="00625C1A">
              <w:rPr>
                <w:rFonts w:ascii="Garamond" w:hAnsi="Garamond"/>
                <w:b/>
              </w:rPr>
              <w:t>2</w:t>
            </w:r>
            <w:r w:rsidRPr="00625C1A">
              <w:rPr>
                <w:rFonts w:ascii="Garamond" w:hAnsi="Garamond"/>
                <w:bCs/>
              </w:rPr>
              <w:t>)</w:t>
            </w:r>
          </w:p>
          <w:p w14:paraId="7B07D1F6" w14:textId="77777777" w:rsidR="00F062FA" w:rsidRPr="00625C1A" w:rsidRDefault="00F062FA" w:rsidP="00F062F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Hexane (</w:t>
            </w:r>
            <w:r w:rsidRPr="00625C1A">
              <w:rPr>
                <w:rFonts w:ascii="Garamond" w:hAnsi="Garamond"/>
                <w:b/>
              </w:rPr>
              <w:t>3</w:t>
            </w:r>
            <w:r w:rsidRPr="00625C1A">
              <w:rPr>
                <w:rFonts w:ascii="Garamond" w:hAnsi="Garamond"/>
                <w:bCs/>
              </w:rPr>
              <w:t>)</w:t>
            </w:r>
          </w:p>
          <w:p w14:paraId="760EBAFB" w14:textId="77777777" w:rsidR="00F062FA" w:rsidRPr="00625C1A" w:rsidRDefault="00F062FA" w:rsidP="00F062FA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  <w:r w:rsidRPr="00625C1A">
              <w:rPr>
                <w:rFonts w:ascii="Garamond" w:hAnsi="Garamond"/>
                <w:bCs/>
              </w:rPr>
              <w:t>Cyclohexane (</w:t>
            </w:r>
            <w:r w:rsidRPr="00625C1A">
              <w:rPr>
                <w:rFonts w:ascii="Garamond" w:hAnsi="Garamond"/>
                <w:b/>
              </w:rPr>
              <w:t>4</w:t>
            </w:r>
            <w:r w:rsidRPr="00625C1A">
              <w:rPr>
                <w:rFonts w:ascii="Garamond" w:hAnsi="Garamond"/>
                <w:bCs/>
              </w:rPr>
              <w:t>)</w:t>
            </w:r>
          </w:p>
        </w:tc>
        <w:tc>
          <w:tcPr>
            <w:tcW w:w="630" w:type="pct"/>
            <w:vMerge w:val="restart"/>
            <w:vAlign w:val="center"/>
          </w:tcPr>
          <w:p w14:paraId="2E282FB0" w14:textId="77777777" w:rsidR="00F062FA" w:rsidRPr="00625C1A" w:rsidRDefault="00F062FA" w:rsidP="00F062F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Wilson</w:t>
            </w:r>
          </w:p>
        </w:tc>
        <w:tc>
          <w:tcPr>
            <w:tcW w:w="499" w:type="pct"/>
            <w:vAlign w:val="center"/>
          </w:tcPr>
          <w:p w14:paraId="56BA3A31" w14:textId="77777777" w:rsidR="00F062FA" w:rsidRPr="00625C1A" w:rsidRDefault="00F062FA" w:rsidP="00F062F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-2</w:t>
            </w:r>
          </w:p>
        </w:tc>
        <w:tc>
          <w:tcPr>
            <w:tcW w:w="498" w:type="pct"/>
          </w:tcPr>
          <w:p w14:paraId="4157600A" w14:textId="77777777" w:rsidR="00F062FA" w:rsidRPr="00625C1A" w:rsidRDefault="00F062FA" w:rsidP="00F062FA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-1279.71</w:t>
            </w:r>
          </w:p>
        </w:tc>
        <w:tc>
          <w:tcPr>
            <w:tcW w:w="565" w:type="pct"/>
          </w:tcPr>
          <w:p w14:paraId="500C2B3C" w14:textId="77777777" w:rsidR="00F062FA" w:rsidRPr="00625C1A" w:rsidRDefault="00F062FA" w:rsidP="00F062FA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113.26</w:t>
            </w:r>
          </w:p>
        </w:tc>
        <w:tc>
          <w:tcPr>
            <w:tcW w:w="564" w:type="pct"/>
            <w:vAlign w:val="center"/>
          </w:tcPr>
          <w:p w14:paraId="7DE38133" w14:textId="77777777" w:rsidR="00AE6BC6" w:rsidRPr="00625C1A" w:rsidRDefault="00AE6BC6" w:rsidP="00AE6BC6">
            <w:pPr>
              <w:spacing w:after="0" w:line="240" w:lineRule="auto"/>
              <w:jc w:val="center"/>
              <w:rPr>
                <w:rFonts w:ascii="Garamond" w:hAnsi="Garamond"/>
                <w:bCs/>
                <w:position w:val="-14"/>
              </w:rPr>
            </w:pPr>
            <w:r w:rsidRPr="00625C1A">
              <w:rPr>
                <w:rFonts w:ascii="Garamond" w:hAnsi="Garamond"/>
                <w:bCs/>
                <w:position w:val="-14"/>
              </w:rPr>
              <w:t>-1300.00</w:t>
            </w:r>
          </w:p>
        </w:tc>
        <w:tc>
          <w:tcPr>
            <w:tcW w:w="567" w:type="pct"/>
            <w:vAlign w:val="center"/>
          </w:tcPr>
          <w:p w14:paraId="1BE06AA7" w14:textId="77777777" w:rsidR="00AE6BC6" w:rsidRPr="00625C1A" w:rsidRDefault="00AE6BC6" w:rsidP="00AE6BC6">
            <w:pPr>
              <w:spacing w:after="0" w:line="240" w:lineRule="auto"/>
              <w:jc w:val="center"/>
              <w:rPr>
                <w:rFonts w:ascii="Garamond" w:hAnsi="Garamond"/>
                <w:bCs/>
                <w:position w:val="-14"/>
              </w:rPr>
            </w:pPr>
            <w:r w:rsidRPr="00625C1A">
              <w:rPr>
                <w:rFonts w:ascii="Garamond" w:hAnsi="Garamond"/>
                <w:bCs/>
                <w:position w:val="-14"/>
              </w:rPr>
              <w:t>100.52</w:t>
            </w:r>
          </w:p>
        </w:tc>
        <w:tc>
          <w:tcPr>
            <w:tcW w:w="391" w:type="pct"/>
            <w:vMerge w:val="restart"/>
            <w:vAlign w:val="center"/>
          </w:tcPr>
          <w:p w14:paraId="0B685C84" w14:textId="77777777" w:rsidR="00F062FA" w:rsidRPr="00625C1A" w:rsidRDefault="00AF4A56" w:rsidP="00F062F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8.36</w:t>
            </w:r>
          </w:p>
        </w:tc>
        <w:tc>
          <w:tcPr>
            <w:tcW w:w="392" w:type="pct"/>
            <w:vMerge w:val="restart"/>
            <w:vAlign w:val="center"/>
          </w:tcPr>
          <w:p w14:paraId="3DB1F13F" w14:textId="77777777" w:rsidR="00F062FA" w:rsidRPr="00625C1A" w:rsidRDefault="00AF4A56" w:rsidP="00F062F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9.19</w:t>
            </w:r>
          </w:p>
        </w:tc>
      </w:tr>
      <w:tr w:rsidR="00F062FA" w:rsidRPr="00625C1A" w14:paraId="0C2B46B9" w14:textId="77777777" w:rsidTr="00384B42">
        <w:tc>
          <w:tcPr>
            <w:tcW w:w="894" w:type="pct"/>
            <w:vMerge/>
            <w:vAlign w:val="center"/>
          </w:tcPr>
          <w:p w14:paraId="5D79A7EB" w14:textId="77777777" w:rsidR="00F062FA" w:rsidRPr="00625C1A" w:rsidRDefault="00F062FA" w:rsidP="00F062FA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</w:p>
        </w:tc>
        <w:tc>
          <w:tcPr>
            <w:tcW w:w="630" w:type="pct"/>
            <w:vMerge/>
            <w:vAlign w:val="center"/>
          </w:tcPr>
          <w:p w14:paraId="1F2BBB50" w14:textId="77777777" w:rsidR="00F062FA" w:rsidRPr="00625C1A" w:rsidRDefault="00F062FA" w:rsidP="00F062FA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</w:p>
        </w:tc>
        <w:tc>
          <w:tcPr>
            <w:tcW w:w="499" w:type="pct"/>
            <w:vAlign w:val="center"/>
          </w:tcPr>
          <w:p w14:paraId="6BBDB6D7" w14:textId="77777777" w:rsidR="00F062FA" w:rsidRPr="00625C1A" w:rsidRDefault="00F062FA" w:rsidP="00F062F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-3</w:t>
            </w:r>
          </w:p>
        </w:tc>
        <w:tc>
          <w:tcPr>
            <w:tcW w:w="498" w:type="pct"/>
          </w:tcPr>
          <w:p w14:paraId="681C3A95" w14:textId="77777777" w:rsidR="00F062FA" w:rsidRPr="00625C1A" w:rsidRDefault="00F062FA" w:rsidP="00F062FA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-127.95</w:t>
            </w:r>
          </w:p>
        </w:tc>
        <w:tc>
          <w:tcPr>
            <w:tcW w:w="565" w:type="pct"/>
          </w:tcPr>
          <w:p w14:paraId="1E00564D" w14:textId="77777777" w:rsidR="00F062FA" w:rsidRPr="00625C1A" w:rsidRDefault="00F062FA" w:rsidP="00F062FA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564.64</w:t>
            </w:r>
          </w:p>
        </w:tc>
        <w:tc>
          <w:tcPr>
            <w:tcW w:w="564" w:type="pct"/>
            <w:vAlign w:val="center"/>
          </w:tcPr>
          <w:p w14:paraId="0DFB783B" w14:textId="77777777" w:rsidR="00F062FA" w:rsidRPr="00625C1A" w:rsidRDefault="00AE6BC6" w:rsidP="00F062FA">
            <w:pPr>
              <w:spacing w:after="0" w:line="240" w:lineRule="auto"/>
              <w:jc w:val="center"/>
              <w:rPr>
                <w:rFonts w:ascii="Garamond" w:hAnsi="Garamond"/>
                <w:bCs/>
                <w:position w:val="-14"/>
              </w:rPr>
            </w:pPr>
            <w:r w:rsidRPr="00625C1A">
              <w:rPr>
                <w:rFonts w:ascii="Garamond" w:hAnsi="Garamond"/>
                <w:bCs/>
                <w:position w:val="-14"/>
              </w:rPr>
              <w:t>201.36</w:t>
            </w:r>
          </w:p>
        </w:tc>
        <w:tc>
          <w:tcPr>
            <w:tcW w:w="567" w:type="pct"/>
            <w:vAlign w:val="center"/>
          </w:tcPr>
          <w:p w14:paraId="03402204" w14:textId="77777777" w:rsidR="00F062FA" w:rsidRPr="00625C1A" w:rsidRDefault="00AE6BC6" w:rsidP="00F062FA">
            <w:pPr>
              <w:spacing w:after="0" w:line="240" w:lineRule="auto"/>
              <w:jc w:val="center"/>
              <w:rPr>
                <w:rFonts w:ascii="Garamond" w:hAnsi="Garamond"/>
                <w:bCs/>
                <w:position w:val="-14"/>
              </w:rPr>
            </w:pPr>
            <w:r w:rsidRPr="00625C1A">
              <w:rPr>
                <w:rFonts w:ascii="Garamond" w:hAnsi="Garamond"/>
                <w:bCs/>
                <w:position w:val="-14"/>
              </w:rPr>
              <w:t>450.98</w:t>
            </w:r>
          </w:p>
        </w:tc>
        <w:tc>
          <w:tcPr>
            <w:tcW w:w="391" w:type="pct"/>
            <w:vMerge/>
            <w:vAlign w:val="center"/>
          </w:tcPr>
          <w:p w14:paraId="4E6597DE" w14:textId="77777777" w:rsidR="00F062FA" w:rsidRPr="00625C1A" w:rsidRDefault="00F062FA" w:rsidP="00F062F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2A800422" w14:textId="77777777" w:rsidR="00F062FA" w:rsidRPr="00625C1A" w:rsidRDefault="00F062FA" w:rsidP="00F062F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F062FA" w:rsidRPr="00625C1A" w14:paraId="3B5A5E5A" w14:textId="77777777" w:rsidTr="00384B42">
        <w:tc>
          <w:tcPr>
            <w:tcW w:w="894" w:type="pct"/>
            <w:vMerge/>
            <w:vAlign w:val="center"/>
          </w:tcPr>
          <w:p w14:paraId="7344EDC9" w14:textId="77777777" w:rsidR="00F062FA" w:rsidRPr="00625C1A" w:rsidRDefault="00F062FA" w:rsidP="00F062FA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</w:p>
        </w:tc>
        <w:tc>
          <w:tcPr>
            <w:tcW w:w="630" w:type="pct"/>
            <w:vMerge/>
            <w:vAlign w:val="center"/>
          </w:tcPr>
          <w:p w14:paraId="36633C45" w14:textId="77777777" w:rsidR="00F062FA" w:rsidRPr="00625C1A" w:rsidRDefault="00F062FA" w:rsidP="00F062FA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</w:p>
        </w:tc>
        <w:tc>
          <w:tcPr>
            <w:tcW w:w="499" w:type="pct"/>
            <w:vAlign w:val="center"/>
          </w:tcPr>
          <w:p w14:paraId="180BED79" w14:textId="77777777" w:rsidR="00F062FA" w:rsidRPr="00625C1A" w:rsidRDefault="00F062FA" w:rsidP="00F062F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-4</w:t>
            </w:r>
          </w:p>
        </w:tc>
        <w:tc>
          <w:tcPr>
            <w:tcW w:w="498" w:type="pct"/>
          </w:tcPr>
          <w:p w14:paraId="1CA1FC99" w14:textId="77777777" w:rsidR="00F062FA" w:rsidRPr="00625C1A" w:rsidRDefault="00F062FA" w:rsidP="00F062FA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11.44</w:t>
            </w:r>
          </w:p>
        </w:tc>
        <w:tc>
          <w:tcPr>
            <w:tcW w:w="565" w:type="pct"/>
          </w:tcPr>
          <w:p w14:paraId="0D64318F" w14:textId="77777777" w:rsidR="00F062FA" w:rsidRPr="00625C1A" w:rsidRDefault="00F062FA" w:rsidP="00F062FA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709.92</w:t>
            </w:r>
          </w:p>
        </w:tc>
        <w:tc>
          <w:tcPr>
            <w:tcW w:w="564" w:type="pct"/>
            <w:vAlign w:val="center"/>
          </w:tcPr>
          <w:p w14:paraId="57CDE25C" w14:textId="77777777" w:rsidR="00F062FA" w:rsidRPr="00625C1A" w:rsidRDefault="00AE6BC6" w:rsidP="00F062FA">
            <w:pPr>
              <w:spacing w:after="0" w:line="240" w:lineRule="auto"/>
              <w:jc w:val="center"/>
              <w:rPr>
                <w:rFonts w:ascii="Garamond" w:hAnsi="Garamond"/>
                <w:bCs/>
                <w:position w:val="-14"/>
              </w:rPr>
            </w:pPr>
            <w:r w:rsidRPr="00625C1A">
              <w:rPr>
                <w:rFonts w:ascii="Garamond" w:hAnsi="Garamond"/>
                <w:bCs/>
                <w:position w:val="-14"/>
              </w:rPr>
              <w:t>10.99</w:t>
            </w:r>
          </w:p>
        </w:tc>
        <w:tc>
          <w:tcPr>
            <w:tcW w:w="567" w:type="pct"/>
            <w:vAlign w:val="center"/>
          </w:tcPr>
          <w:p w14:paraId="1071D218" w14:textId="77777777" w:rsidR="00F062FA" w:rsidRPr="00625C1A" w:rsidRDefault="00AE6BC6" w:rsidP="00F062FA">
            <w:pPr>
              <w:spacing w:after="0" w:line="240" w:lineRule="auto"/>
              <w:jc w:val="center"/>
              <w:rPr>
                <w:rFonts w:ascii="Garamond" w:hAnsi="Garamond"/>
                <w:bCs/>
                <w:position w:val="-14"/>
              </w:rPr>
            </w:pPr>
            <w:r w:rsidRPr="00625C1A">
              <w:rPr>
                <w:rFonts w:ascii="Garamond" w:hAnsi="Garamond"/>
                <w:bCs/>
                <w:position w:val="-14"/>
              </w:rPr>
              <w:t>675.96</w:t>
            </w:r>
          </w:p>
        </w:tc>
        <w:tc>
          <w:tcPr>
            <w:tcW w:w="391" w:type="pct"/>
            <w:vMerge/>
            <w:vAlign w:val="center"/>
          </w:tcPr>
          <w:p w14:paraId="7995A10E" w14:textId="77777777" w:rsidR="00F062FA" w:rsidRPr="00625C1A" w:rsidRDefault="00F062FA" w:rsidP="00F062F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7C509B15" w14:textId="77777777" w:rsidR="00F062FA" w:rsidRPr="00625C1A" w:rsidRDefault="00F062FA" w:rsidP="00F062F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F062FA" w:rsidRPr="00625C1A" w14:paraId="59AD2A43" w14:textId="77777777" w:rsidTr="00384B42">
        <w:tc>
          <w:tcPr>
            <w:tcW w:w="894" w:type="pct"/>
            <w:vMerge/>
            <w:vAlign w:val="center"/>
          </w:tcPr>
          <w:p w14:paraId="14E287ED" w14:textId="77777777" w:rsidR="00F062FA" w:rsidRPr="00625C1A" w:rsidRDefault="00F062FA" w:rsidP="00F062FA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</w:p>
        </w:tc>
        <w:tc>
          <w:tcPr>
            <w:tcW w:w="630" w:type="pct"/>
            <w:vMerge/>
            <w:vAlign w:val="center"/>
          </w:tcPr>
          <w:p w14:paraId="518551C8" w14:textId="77777777" w:rsidR="00F062FA" w:rsidRPr="00625C1A" w:rsidRDefault="00F062FA" w:rsidP="00F062FA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</w:p>
        </w:tc>
        <w:tc>
          <w:tcPr>
            <w:tcW w:w="499" w:type="pct"/>
            <w:vAlign w:val="center"/>
          </w:tcPr>
          <w:p w14:paraId="029F58D3" w14:textId="77777777" w:rsidR="00F062FA" w:rsidRPr="00625C1A" w:rsidRDefault="00F062FA" w:rsidP="00F062F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2-3</w:t>
            </w:r>
          </w:p>
        </w:tc>
        <w:tc>
          <w:tcPr>
            <w:tcW w:w="498" w:type="pct"/>
          </w:tcPr>
          <w:p w14:paraId="361F5119" w14:textId="77777777" w:rsidR="00F062FA" w:rsidRPr="00625C1A" w:rsidRDefault="00F062FA" w:rsidP="00F062FA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1719.78</w:t>
            </w:r>
          </w:p>
        </w:tc>
        <w:tc>
          <w:tcPr>
            <w:tcW w:w="565" w:type="pct"/>
          </w:tcPr>
          <w:p w14:paraId="6A76F9A2" w14:textId="77777777" w:rsidR="00F062FA" w:rsidRPr="00625C1A" w:rsidRDefault="00F062FA" w:rsidP="00F062FA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307.01</w:t>
            </w:r>
          </w:p>
        </w:tc>
        <w:tc>
          <w:tcPr>
            <w:tcW w:w="564" w:type="pct"/>
            <w:vAlign w:val="center"/>
          </w:tcPr>
          <w:p w14:paraId="7153AC9E" w14:textId="77777777" w:rsidR="00F062FA" w:rsidRPr="00625C1A" w:rsidRDefault="00C25D3A" w:rsidP="00F062FA">
            <w:pPr>
              <w:spacing w:after="0" w:line="240" w:lineRule="auto"/>
              <w:jc w:val="center"/>
              <w:rPr>
                <w:rFonts w:ascii="Garamond" w:hAnsi="Garamond"/>
                <w:bCs/>
                <w:position w:val="-14"/>
              </w:rPr>
            </w:pPr>
            <w:r w:rsidRPr="00625C1A">
              <w:rPr>
                <w:rFonts w:ascii="Garamond" w:hAnsi="Garamond"/>
                <w:bCs/>
                <w:position w:val="-14"/>
              </w:rPr>
              <w:t>1700.23</w:t>
            </w:r>
          </w:p>
        </w:tc>
        <w:tc>
          <w:tcPr>
            <w:tcW w:w="567" w:type="pct"/>
            <w:vAlign w:val="center"/>
          </w:tcPr>
          <w:p w14:paraId="32121166" w14:textId="77777777" w:rsidR="00F062FA" w:rsidRPr="00625C1A" w:rsidRDefault="00C25D3A" w:rsidP="00F062FA">
            <w:pPr>
              <w:spacing w:after="0" w:line="240" w:lineRule="auto"/>
              <w:jc w:val="center"/>
              <w:rPr>
                <w:rFonts w:ascii="Garamond" w:hAnsi="Garamond"/>
                <w:bCs/>
                <w:position w:val="-14"/>
              </w:rPr>
            </w:pPr>
            <w:r w:rsidRPr="00625C1A">
              <w:rPr>
                <w:rFonts w:ascii="Garamond" w:hAnsi="Garamond"/>
                <w:bCs/>
                <w:position w:val="-14"/>
              </w:rPr>
              <w:t>410.97</w:t>
            </w:r>
          </w:p>
        </w:tc>
        <w:tc>
          <w:tcPr>
            <w:tcW w:w="391" w:type="pct"/>
            <w:vMerge/>
            <w:vAlign w:val="center"/>
          </w:tcPr>
          <w:p w14:paraId="7A325463" w14:textId="77777777" w:rsidR="00F062FA" w:rsidRPr="00625C1A" w:rsidRDefault="00F062FA" w:rsidP="00F062F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77DC4E1A" w14:textId="77777777" w:rsidR="00F062FA" w:rsidRPr="00625C1A" w:rsidRDefault="00F062FA" w:rsidP="00F062F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F062FA" w:rsidRPr="00625C1A" w14:paraId="41473721" w14:textId="77777777" w:rsidTr="00384B42">
        <w:tc>
          <w:tcPr>
            <w:tcW w:w="894" w:type="pct"/>
            <w:vMerge/>
            <w:vAlign w:val="center"/>
          </w:tcPr>
          <w:p w14:paraId="633B3F0E" w14:textId="77777777" w:rsidR="00F062FA" w:rsidRPr="00625C1A" w:rsidRDefault="00F062FA" w:rsidP="00F062FA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</w:p>
        </w:tc>
        <w:tc>
          <w:tcPr>
            <w:tcW w:w="630" w:type="pct"/>
            <w:vMerge/>
            <w:vAlign w:val="center"/>
          </w:tcPr>
          <w:p w14:paraId="72EED972" w14:textId="77777777" w:rsidR="00F062FA" w:rsidRPr="00625C1A" w:rsidRDefault="00F062FA" w:rsidP="00F062FA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</w:p>
        </w:tc>
        <w:tc>
          <w:tcPr>
            <w:tcW w:w="499" w:type="pct"/>
            <w:vAlign w:val="center"/>
          </w:tcPr>
          <w:p w14:paraId="5018D0B1" w14:textId="77777777" w:rsidR="00F062FA" w:rsidRPr="00625C1A" w:rsidRDefault="00F062FA" w:rsidP="00F062F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2-4</w:t>
            </w:r>
          </w:p>
        </w:tc>
        <w:tc>
          <w:tcPr>
            <w:tcW w:w="498" w:type="pct"/>
          </w:tcPr>
          <w:p w14:paraId="630AEDE4" w14:textId="77777777" w:rsidR="00F062FA" w:rsidRPr="00625C1A" w:rsidRDefault="00F062FA" w:rsidP="00F062FA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1191.66</w:t>
            </w:r>
          </w:p>
        </w:tc>
        <w:tc>
          <w:tcPr>
            <w:tcW w:w="565" w:type="pct"/>
          </w:tcPr>
          <w:p w14:paraId="35552AA1" w14:textId="77777777" w:rsidR="00F062FA" w:rsidRPr="00625C1A" w:rsidRDefault="00F062FA" w:rsidP="00F062FA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1301.49</w:t>
            </w:r>
          </w:p>
        </w:tc>
        <w:tc>
          <w:tcPr>
            <w:tcW w:w="564" w:type="pct"/>
            <w:vAlign w:val="center"/>
          </w:tcPr>
          <w:p w14:paraId="1F51446C" w14:textId="77777777" w:rsidR="00F062FA" w:rsidRPr="00625C1A" w:rsidRDefault="00DC321D" w:rsidP="00F062FA">
            <w:pPr>
              <w:spacing w:after="0" w:line="240" w:lineRule="auto"/>
              <w:jc w:val="center"/>
              <w:rPr>
                <w:rFonts w:ascii="Garamond" w:hAnsi="Garamond"/>
                <w:bCs/>
                <w:position w:val="-14"/>
              </w:rPr>
            </w:pPr>
            <w:r w:rsidRPr="00625C1A">
              <w:rPr>
                <w:rFonts w:ascii="Garamond" w:hAnsi="Garamond"/>
                <w:bCs/>
                <w:position w:val="-14"/>
              </w:rPr>
              <w:t>1016.32</w:t>
            </w:r>
          </w:p>
        </w:tc>
        <w:tc>
          <w:tcPr>
            <w:tcW w:w="567" w:type="pct"/>
            <w:vAlign w:val="center"/>
          </w:tcPr>
          <w:p w14:paraId="0BBAA639" w14:textId="77777777" w:rsidR="00F062FA" w:rsidRPr="00625C1A" w:rsidRDefault="00DC321D" w:rsidP="00F062FA">
            <w:pPr>
              <w:spacing w:after="0" w:line="240" w:lineRule="auto"/>
              <w:jc w:val="center"/>
              <w:rPr>
                <w:rFonts w:ascii="Garamond" w:hAnsi="Garamond"/>
                <w:bCs/>
                <w:position w:val="-14"/>
              </w:rPr>
            </w:pPr>
            <w:r w:rsidRPr="00625C1A">
              <w:rPr>
                <w:rFonts w:ascii="Garamond" w:hAnsi="Garamond"/>
                <w:bCs/>
                <w:position w:val="-14"/>
              </w:rPr>
              <w:t>1421.31</w:t>
            </w:r>
          </w:p>
        </w:tc>
        <w:tc>
          <w:tcPr>
            <w:tcW w:w="391" w:type="pct"/>
            <w:vMerge/>
            <w:vAlign w:val="center"/>
          </w:tcPr>
          <w:p w14:paraId="12879B06" w14:textId="77777777" w:rsidR="00F062FA" w:rsidRPr="00625C1A" w:rsidRDefault="00F062FA" w:rsidP="00F062F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7752DF23" w14:textId="77777777" w:rsidR="00F062FA" w:rsidRPr="00625C1A" w:rsidRDefault="00F062FA" w:rsidP="00F062F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F062FA" w:rsidRPr="00625C1A" w14:paraId="5592B4C0" w14:textId="77777777" w:rsidTr="00384B42">
        <w:tc>
          <w:tcPr>
            <w:tcW w:w="894" w:type="pct"/>
            <w:vMerge/>
            <w:vAlign w:val="center"/>
          </w:tcPr>
          <w:p w14:paraId="641AB8BD" w14:textId="77777777" w:rsidR="00F062FA" w:rsidRPr="00625C1A" w:rsidRDefault="00F062FA" w:rsidP="00F062FA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</w:p>
        </w:tc>
        <w:tc>
          <w:tcPr>
            <w:tcW w:w="630" w:type="pct"/>
            <w:vMerge/>
            <w:vAlign w:val="center"/>
          </w:tcPr>
          <w:p w14:paraId="702E1D00" w14:textId="77777777" w:rsidR="00F062FA" w:rsidRPr="00625C1A" w:rsidRDefault="00F062FA" w:rsidP="00F062FA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</w:p>
        </w:tc>
        <w:tc>
          <w:tcPr>
            <w:tcW w:w="499" w:type="pct"/>
            <w:vAlign w:val="center"/>
          </w:tcPr>
          <w:p w14:paraId="341B69E2" w14:textId="77777777" w:rsidR="00F062FA" w:rsidRPr="00625C1A" w:rsidRDefault="00F062FA" w:rsidP="00F062F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3-4</w:t>
            </w:r>
          </w:p>
        </w:tc>
        <w:tc>
          <w:tcPr>
            <w:tcW w:w="498" w:type="pct"/>
          </w:tcPr>
          <w:p w14:paraId="1AB9D7B3" w14:textId="77777777" w:rsidR="00F062FA" w:rsidRPr="00625C1A" w:rsidRDefault="00F062FA" w:rsidP="00F062FA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-168.11</w:t>
            </w:r>
          </w:p>
        </w:tc>
        <w:tc>
          <w:tcPr>
            <w:tcW w:w="565" w:type="pct"/>
          </w:tcPr>
          <w:p w14:paraId="6694A446" w14:textId="77777777" w:rsidR="00F062FA" w:rsidRPr="00625C1A" w:rsidRDefault="00F062FA" w:rsidP="00F062FA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130.47</w:t>
            </w:r>
          </w:p>
        </w:tc>
        <w:tc>
          <w:tcPr>
            <w:tcW w:w="564" w:type="pct"/>
            <w:vAlign w:val="center"/>
          </w:tcPr>
          <w:p w14:paraId="6F6EFEBF" w14:textId="77777777" w:rsidR="00F062FA" w:rsidRPr="00625C1A" w:rsidRDefault="00736B41" w:rsidP="00F062FA">
            <w:pPr>
              <w:spacing w:after="0" w:line="240" w:lineRule="auto"/>
              <w:jc w:val="center"/>
              <w:rPr>
                <w:rFonts w:ascii="Garamond" w:hAnsi="Garamond"/>
                <w:bCs/>
                <w:position w:val="-14"/>
              </w:rPr>
            </w:pPr>
            <w:r w:rsidRPr="00625C1A">
              <w:rPr>
                <w:rFonts w:ascii="Garamond" w:hAnsi="Garamond"/>
                <w:bCs/>
                <w:position w:val="-14"/>
              </w:rPr>
              <w:t>-157.71</w:t>
            </w:r>
          </w:p>
        </w:tc>
        <w:tc>
          <w:tcPr>
            <w:tcW w:w="567" w:type="pct"/>
            <w:vAlign w:val="center"/>
          </w:tcPr>
          <w:p w14:paraId="102FE61E" w14:textId="77777777" w:rsidR="00F062FA" w:rsidRPr="00625C1A" w:rsidRDefault="00736B41" w:rsidP="00F062FA">
            <w:pPr>
              <w:spacing w:after="0" w:line="240" w:lineRule="auto"/>
              <w:jc w:val="center"/>
              <w:rPr>
                <w:rFonts w:ascii="Garamond" w:hAnsi="Garamond"/>
                <w:bCs/>
                <w:position w:val="-14"/>
              </w:rPr>
            </w:pPr>
            <w:r w:rsidRPr="00625C1A">
              <w:rPr>
                <w:rFonts w:ascii="Garamond" w:hAnsi="Garamond"/>
                <w:bCs/>
                <w:position w:val="-14"/>
              </w:rPr>
              <w:t>150.09</w:t>
            </w:r>
          </w:p>
        </w:tc>
        <w:tc>
          <w:tcPr>
            <w:tcW w:w="391" w:type="pct"/>
            <w:vMerge/>
            <w:vAlign w:val="center"/>
          </w:tcPr>
          <w:p w14:paraId="189BC2C6" w14:textId="77777777" w:rsidR="00F062FA" w:rsidRPr="00625C1A" w:rsidRDefault="00F062FA" w:rsidP="00F062F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2A8BF069" w14:textId="77777777" w:rsidR="00F062FA" w:rsidRPr="00625C1A" w:rsidRDefault="00F062FA" w:rsidP="00F062F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BC0F7E" w:rsidRPr="00625C1A" w14:paraId="34DBEAF6" w14:textId="77777777" w:rsidTr="00384B42">
        <w:tc>
          <w:tcPr>
            <w:tcW w:w="894" w:type="pct"/>
            <w:vMerge/>
            <w:vAlign w:val="center"/>
          </w:tcPr>
          <w:p w14:paraId="782D03F6" w14:textId="77777777" w:rsidR="00BC0F7E" w:rsidRPr="00625C1A" w:rsidRDefault="00BC0F7E" w:rsidP="00625C1A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</w:p>
        </w:tc>
        <w:tc>
          <w:tcPr>
            <w:tcW w:w="4106" w:type="pct"/>
            <w:gridSpan w:val="8"/>
            <w:vAlign w:val="center"/>
          </w:tcPr>
          <w:p w14:paraId="71FDE8E1" w14:textId="77777777" w:rsidR="00BC0F7E" w:rsidRPr="00625C1A" w:rsidRDefault="00BC0F7E" w:rsidP="00625C1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EA7D8C" w:rsidRPr="00625C1A" w14:paraId="76BAD448" w14:textId="77777777" w:rsidTr="00384B42">
        <w:tc>
          <w:tcPr>
            <w:tcW w:w="894" w:type="pct"/>
            <w:vMerge/>
            <w:vAlign w:val="center"/>
          </w:tcPr>
          <w:p w14:paraId="73D1B682" w14:textId="77777777" w:rsidR="00EA7D8C" w:rsidRPr="00625C1A" w:rsidRDefault="00EA7D8C" w:rsidP="00EA7D8C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 w:val="restart"/>
            <w:vAlign w:val="center"/>
          </w:tcPr>
          <w:p w14:paraId="4F537C95" w14:textId="77777777" w:rsidR="00EA7D8C" w:rsidRPr="00625C1A" w:rsidRDefault="00EA7D8C" w:rsidP="00EA7D8C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UNIQUAC</w:t>
            </w:r>
          </w:p>
        </w:tc>
        <w:tc>
          <w:tcPr>
            <w:tcW w:w="499" w:type="pct"/>
            <w:vAlign w:val="center"/>
          </w:tcPr>
          <w:p w14:paraId="50DF3493" w14:textId="77777777" w:rsidR="00EA7D8C" w:rsidRPr="00625C1A" w:rsidRDefault="00EA7D8C" w:rsidP="00EA7D8C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-2</w:t>
            </w:r>
          </w:p>
        </w:tc>
        <w:tc>
          <w:tcPr>
            <w:tcW w:w="498" w:type="pct"/>
          </w:tcPr>
          <w:p w14:paraId="1DF0BA14" w14:textId="77777777" w:rsidR="00EA7D8C" w:rsidRPr="00625C1A" w:rsidRDefault="00EA7D8C" w:rsidP="00EA7D8C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-516.84</w:t>
            </w:r>
          </w:p>
        </w:tc>
        <w:tc>
          <w:tcPr>
            <w:tcW w:w="565" w:type="pct"/>
          </w:tcPr>
          <w:p w14:paraId="371F6077" w14:textId="77777777" w:rsidR="00EA7D8C" w:rsidRPr="00625C1A" w:rsidRDefault="00EA7D8C" w:rsidP="00EA7D8C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100.04</w:t>
            </w:r>
          </w:p>
        </w:tc>
        <w:tc>
          <w:tcPr>
            <w:tcW w:w="564" w:type="pct"/>
            <w:vAlign w:val="center"/>
          </w:tcPr>
          <w:p w14:paraId="49C48ED8" w14:textId="77777777" w:rsidR="00EA7D8C" w:rsidRPr="00625C1A" w:rsidRDefault="00857F52" w:rsidP="00EA7D8C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-520.36</w:t>
            </w:r>
          </w:p>
        </w:tc>
        <w:tc>
          <w:tcPr>
            <w:tcW w:w="567" w:type="pct"/>
            <w:vAlign w:val="center"/>
          </w:tcPr>
          <w:p w14:paraId="14A8D79A" w14:textId="77777777" w:rsidR="00EA7D8C" w:rsidRPr="00625C1A" w:rsidRDefault="00CD5931" w:rsidP="00EA7D8C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10.10</w:t>
            </w:r>
          </w:p>
        </w:tc>
        <w:tc>
          <w:tcPr>
            <w:tcW w:w="391" w:type="pct"/>
            <w:vMerge w:val="restart"/>
            <w:shd w:val="clear" w:color="auto" w:fill="auto"/>
            <w:vAlign w:val="center"/>
          </w:tcPr>
          <w:p w14:paraId="2C63EE56" w14:textId="77777777" w:rsidR="00EA7D8C" w:rsidRPr="00625C1A" w:rsidRDefault="00237D7B" w:rsidP="00EA7D8C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.125</w:t>
            </w:r>
          </w:p>
        </w:tc>
        <w:tc>
          <w:tcPr>
            <w:tcW w:w="392" w:type="pct"/>
            <w:vMerge w:val="restart"/>
            <w:shd w:val="clear" w:color="auto" w:fill="auto"/>
            <w:vAlign w:val="center"/>
          </w:tcPr>
          <w:p w14:paraId="10BB2659" w14:textId="77777777" w:rsidR="00EA7D8C" w:rsidRPr="00625C1A" w:rsidRDefault="00237D7B" w:rsidP="00EA7D8C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.199</w:t>
            </w:r>
          </w:p>
        </w:tc>
      </w:tr>
      <w:tr w:rsidR="00EA7D8C" w:rsidRPr="00625C1A" w14:paraId="3706872C" w14:textId="77777777" w:rsidTr="00384B42">
        <w:tc>
          <w:tcPr>
            <w:tcW w:w="894" w:type="pct"/>
            <w:vMerge/>
            <w:vAlign w:val="center"/>
          </w:tcPr>
          <w:p w14:paraId="786ED7F2" w14:textId="77777777" w:rsidR="00EA7D8C" w:rsidRPr="00625C1A" w:rsidRDefault="00EA7D8C" w:rsidP="00EA7D8C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4F5F609D" w14:textId="77777777" w:rsidR="00EA7D8C" w:rsidRPr="00625C1A" w:rsidRDefault="00EA7D8C" w:rsidP="00EA7D8C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190A5110" w14:textId="77777777" w:rsidR="00EA7D8C" w:rsidRPr="00625C1A" w:rsidRDefault="00EA7D8C" w:rsidP="00EA7D8C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-3</w:t>
            </w:r>
          </w:p>
        </w:tc>
        <w:tc>
          <w:tcPr>
            <w:tcW w:w="498" w:type="pct"/>
          </w:tcPr>
          <w:p w14:paraId="3BD4871D" w14:textId="77777777" w:rsidR="00EA7D8C" w:rsidRPr="00625C1A" w:rsidRDefault="00EA7D8C" w:rsidP="00EA7D8C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-75.66</w:t>
            </w:r>
          </w:p>
        </w:tc>
        <w:tc>
          <w:tcPr>
            <w:tcW w:w="565" w:type="pct"/>
          </w:tcPr>
          <w:p w14:paraId="63503521" w14:textId="77777777" w:rsidR="00EA7D8C" w:rsidRPr="00625C1A" w:rsidRDefault="00EA7D8C" w:rsidP="00EA7D8C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459.06</w:t>
            </w:r>
          </w:p>
        </w:tc>
        <w:tc>
          <w:tcPr>
            <w:tcW w:w="564" w:type="pct"/>
            <w:vAlign w:val="center"/>
          </w:tcPr>
          <w:p w14:paraId="17132BC7" w14:textId="77777777" w:rsidR="00EA7D8C" w:rsidRPr="00625C1A" w:rsidRDefault="00857F52" w:rsidP="00EA7D8C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-75.11</w:t>
            </w:r>
          </w:p>
        </w:tc>
        <w:tc>
          <w:tcPr>
            <w:tcW w:w="567" w:type="pct"/>
            <w:vAlign w:val="center"/>
          </w:tcPr>
          <w:p w14:paraId="55831D46" w14:textId="77777777" w:rsidR="00EA7D8C" w:rsidRPr="00625C1A" w:rsidRDefault="00CD5931" w:rsidP="00EA7D8C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460.00</w:t>
            </w:r>
          </w:p>
        </w:tc>
        <w:tc>
          <w:tcPr>
            <w:tcW w:w="391" w:type="pct"/>
            <w:vMerge/>
            <w:shd w:val="clear" w:color="auto" w:fill="auto"/>
            <w:vAlign w:val="center"/>
          </w:tcPr>
          <w:p w14:paraId="2206F82C" w14:textId="77777777" w:rsidR="00EA7D8C" w:rsidRPr="00625C1A" w:rsidRDefault="00EA7D8C" w:rsidP="00EA7D8C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shd w:val="clear" w:color="auto" w:fill="auto"/>
            <w:vAlign w:val="center"/>
          </w:tcPr>
          <w:p w14:paraId="006B7F7D" w14:textId="77777777" w:rsidR="00EA7D8C" w:rsidRPr="00625C1A" w:rsidRDefault="00EA7D8C" w:rsidP="00EA7D8C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EA7D8C" w:rsidRPr="00625C1A" w14:paraId="3BBA8956" w14:textId="77777777" w:rsidTr="00384B42">
        <w:tc>
          <w:tcPr>
            <w:tcW w:w="894" w:type="pct"/>
            <w:vMerge/>
            <w:vAlign w:val="center"/>
          </w:tcPr>
          <w:p w14:paraId="107C75A2" w14:textId="77777777" w:rsidR="00EA7D8C" w:rsidRPr="00625C1A" w:rsidRDefault="00EA7D8C" w:rsidP="00EA7D8C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11B99435" w14:textId="77777777" w:rsidR="00EA7D8C" w:rsidRPr="00625C1A" w:rsidRDefault="00EA7D8C" w:rsidP="00EA7D8C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17776C41" w14:textId="77777777" w:rsidR="00EA7D8C" w:rsidRPr="00625C1A" w:rsidRDefault="00EA7D8C" w:rsidP="00EA7D8C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-4</w:t>
            </w:r>
          </w:p>
        </w:tc>
        <w:tc>
          <w:tcPr>
            <w:tcW w:w="498" w:type="pct"/>
          </w:tcPr>
          <w:p w14:paraId="5B80B987" w14:textId="77777777" w:rsidR="00EA7D8C" w:rsidRPr="00625C1A" w:rsidRDefault="00EA7D8C" w:rsidP="00EA7D8C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10.92</w:t>
            </w:r>
          </w:p>
        </w:tc>
        <w:tc>
          <w:tcPr>
            <w:tcW w:w="565" w:type="pct"/>
          </w:tcPr>
          <w:p w14:paraId="745A478E" w14:textId="77777777" w:rsidR="00EA7D8C" w:rsidRPr="00625C1A" w:rsidRDefault="00EA7D8C" w:rsidP="00EA7D8C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366.66</w:t>
            </w:r>
          </w:p>
        </w:tc>
        <w:tc>
          <w:tcPr>
            <w:tcW w:w="564" w:type="pct"/>
            <w:vAlign w:val="center"/>
          </w:tcPr>
          <w:p w14:paraId="467818C8" w14:textId="77777777" w:rsidR="00EA7D8C" w:rsidRPr="00625C1A" w:rsidRDefault="00857F52" w:rsidP="00EA7D8C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1.90</w:t>
            </w:r>
          </w:p>
        </w:tc>
        <w:tc>
          <w:tcPr>
            <w:tcW w:w="567" w:type="pct"/>
            <w:vAlign w:val="center"/>
          </w:tcPr>
          <w:p w14:paraId="085B96CA" w14:textId="77777777" w:rsidR="00EA7D8C" w:rsidRPr="00625C1A" w:rsidRDefault="00CD5931" w:rsidP="00EA7D8C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350.09</w:t>
            </w:r>
          </w:p>
        </w:tc>
        <w:tc>
          <w:tcPr>
            <w:tcW w:w="391" w:type="pct"/>
            <w:vMerge/>
            <w:shd w:val="clear" w:color="auto" w:fill="auto"/>
            <w:vAlign w:val="center"/>
          </w:tcPr>
          <w:p w14:paraId="3CB4669A" w14:textId="77777777" w:rsidR="00EA7D8C" w:rsidRPr="00625C1A" w:rsidRDefault="00EA7D8C" w:rsidP="00EA7D8C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shd w:val="clear" w:color="auto" w:fill="auto"/>
            <w:vAlign w:val="center"/>
          </w:tcPr>
          <w:p w14:paraId="6FD0E3A8" w14:textId="77777777" w:rsidR="00EA7D8C" w:rsidRPr="00625C1A" w:rsidRDefault="00EA7D8C" w:rsidP="00EA7D8C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EA7D8C" w:rsidRPr="00625C1A" w14:paraId="14C04BA9" w14:textId="77777777" w:rsidTr="00384B42">
        <w:tc>
          <w:tcPr>
            <w:tcW w:w="894" w:type="pct"/>
            <w:vMerge/>
            <w:vAlign w:val="center"/>
          </w:tcPr>
          <w:p w14:paraId="7E3371E5" w14:textId="77777777" w:rsidR="00EA7D8C" w:rsidRPr="00625C1A" w:rsidRDefault="00EA7D8C" w:rsidP="00EA7D8C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16A54D3D" w14:textId="77777777" w:rsidR="00EA7D8C" w:rsidRPr="00625C1A" w:rsidRDefault="00EA7D8C" w:rsidP="00EA7D8C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5E90D821" w14:textId="77777777" w:rsidR="00EA7D8C" w:rsidRPr="00625C1A" w:rsidRDefault="00EA7D8C" w:rsidP="00EA7D8C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2-3</w:t>
            </w:r>
          </w:p>
        </w:tc>
        <w:tc>
          <w:tcPr>
            <w:tcW w:w="498" w:type="pct"/>
          </w:tcPr>
          <w:p w14:paraId="75C041F3" w14:textId="77777777" w:rsidR="00EA7D8C" w:rsidRPr="00625C1A" w:rsidRDefault="00EA7D8C" w:rsidP="00EA7D8C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1894.58</w:t>
            </w:r>
          </w:p>
        </w:tc>
        <w:tc>
          <w:tcPr>
            <w:tcW w:w="565" w:type="pct"/>
          </w:tcPr>
          <w:p w14:paraId="6BAF10EB" w14:textId="77777777" w:rsidR="00EA7D8C" w:rsidRPr="00625C1A" w:rsidRDefault="00EA7D8C" w:rsidP="00EA7D8C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1019.36</w:t>
            </w:r>
          </w:p>
        </w:tc>
        <w:tc>
          <w:tcPr>
            <w:tcW w:w="564" w:type="pct"/>
            <w:vAlign w:val="center"/>
          </w:tcPr>
          <w:p w14:paraId="3628FB23" w14:textId="77777777" w:rsidR="00EA7D8C" w:rsidRPr="00625C1A" w:rsidRDefault="00857F52" w:rsidP="00EA7D8C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801.20</w:t>
            </w:r>
          </w:p>
        </w:tc>
        <w:tc>
          <w:tcPr>
            <w:tcW w:w="567" w:type="pct"/>
            <w:vAlign w:val="center"/>
          </w:tcPr>
          <w:p w14:paraId="5D37399E" w14:textId="77777777" w:rsidR="00EA7D8C" w:rsidRPr="00625C1A" w:rsidRDefault="00CD5931" w:rsidP="00EA7D8C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000.82</w:t>
            </w:r>
          </w:p>
        </w:tc>
        <w:tc>
          <w:tcPr>
            <w:tcW w:w="391" w:type="pct"/>
            <w:vMerge/>
            <w:shd w:val="clear" w:color="auto" w:fill="auto"/>
            <w:vAlign w:val="center"/>
          </w:tcPr>
          <w:p w14:paraId="2AAA3C50" w14:textId="77777777" w:rsidR="00EA7D8C" w:rsidRPr="00625C1A" w:rsidRDefault="00EA7D8C" w:rsidP="00EA7D8C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shd w:val="clear" w:color="auto" w:fill="auto"/>
            <w:vAlign w:val="center"/>
          </w:tcPr>
          <w:p w14:paraId="5FD8A1B3" w14:textId="77777777" w:rsidR="00EA7D8C" w:rsidRPr="00625C1A" w:rsidRDefault="00EA7D8C" w:rsidP="00EA7D8C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EA7D8C" w:rsidRPr="00625C1A" w14:paraId="6477FEBC" w14:textId="77777777" w:rsidTr="00384B42">
        <w:tc>
          <w:tcPr>
            <w:tcW w:w="894" w:type="pct"/>
            <w:vMerge/>
            <w:vAlign w:val="center"/>
          </w:tcPr>
          <w:p w14:paraId="302360FF" w14:textId="77777777" w:rsidR="00EA7D8C" w:rsidRPr="00625C1A" w:rsidRDefault="00EA7D8C" w:rsidP="00EA7D8C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584CDEDE" w14:textId="77777777" w:rsidR="00EA7D8C" w:rsidRPr="00625C1A" w:rsidRDefault="00EA7D8C" w:rsidP="00EA7D8C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180EC863" w14:textId="77777777" w:rsidR="00EA7D8C" w:rsidRPr="00625C1A" w:rsidRDefault="00EA7D8C" w:rsidP="00EA7D8C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2-4</w:t>
            </w:r>
          </w:p>
        </w:tc>
        <w:tc>
          <w:tcPr>
            <w:tcW w:w="498" w:type="pct"/>
          </w:tcPr>
          <w:p w14:paraId="0A2A3A5C" w14:textId="77777777" w:rsidR="00EA7D8C" w:rsidRPr="00625C1A" w:rsidRDefault="00EA7D8C" w:rsidP="00EA7D8C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279.39</w:t>
            </w:r>
          </w:p>
        </w:tc>
        <w:tc>
          <w:tcPr>
            <w:tcW w:w="565" w:type="pct"/>
          </w:tcPr>
          <w:p w14:paraId="110D9E56" w14:textId="77777777" w:rsidR="00EA7D8C" w:rsidRPr="00625C1A" w:rsidRDefault="00EA7D8C" w:rsidP="00EA7D8C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1378.38</w:t>
            </w:r>
          </w:p>
        </w:tc>
        <w:tc>
          <w:tcPr>
            <w:tcW w:w="564" w:type="pct"/>
            <w:vAlign w:val="center"/>
          </w:tcPr>
          <w:p w14:paraId="52800496" w14:textId="77777777" w:rsidR="00EA7D8C" w:rsidRPr="00625C1A" w:rsidRDefault="00857F52" w:rsidP="00EA7D8C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310.26</w:t>
            </w:r>
          </w:p>
        </w:tc>
        <w:tc>
          <w:tcPr>
            <w:tcW w:w="567" w:type="pct"/>
            <w:vAlign w:val="center"/>
          </w:tcPr>
          <w:p w14:paraId="143CC2F0" w14:textId="77777777" w:rsidR="00EA7D8C" w:rsidRPr="00625C1A" w:rsidRDefault="00CD5931" w:rsidP="00EA7D8C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352.87</w:t>
            </w:r>
          </w:p>
        </w:tc>
        <w:tc>
          <w:tcPr>
            <w:tcW w:w="391" w:type="pct"/>
            <w:vMerge/>
            <w:shd w:val="clear" w:color="auto" w:fill="auto"/>
            <w:vAlign w:val="center"/>
          </w:tcPr>
          <w:p w14:paraId="7A0F3FDC" w14:textId="77777777" w:rsidR="00EA7D8C" w:rsidRPr="00625C1A" w:rsidRDefault="00EA7D8C" w:rsidP="00EA7D8C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shd w:val="clear" w:color="auto" w:fill="auto"/>
            <w:vAlign w:val="center"/>
          </w:tcPr>
          <w:p w14:paraId="3611D07C" w14:textId="77777777" w:rsidR="00EA7D8C" w:rsidRPr="00625C1A" w:rsidRDefault="00EA7D8C" w:rsidP="00EA7D8C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EA7D8C" w:rsidRPr="00625C1A" w14:paraId="462D9CEE" w14:textId="77777777" w:rsidTr="00384B42">
        <w:tc>
          <w:tcPr>
            <w:tcW w:w="894" w:type="pct"/>
            <w:vMerge/>
            <w:vAlign w:val="center"/>
          </w:tcPr>
          <w:p w14:paraId="6A745C65" w14:textId="77777777" w:rsidR="00EA7D8C" w:rsidRPr="00625C1A" w:rsidRDefault="00EA7D8C" w:rsidP="00EA7D8C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0D097054" w14:textId="77777777" w:rsidR="00EA7D8C" w:rsidRPr="00625C1A" w:rsidRDefault="00EA7D8C" w:rsidP="00EA7D8C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3E26EDA1" w14:textId="77777777" w:rsidR="00EA7D8C" w:rsidRPr="00625C1A" w:rsidRDefault="00EA7D8C" w:rsidP="00EA7D8C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3-4</w:t>
            </w:r>
          </w:p>
        </w:tc>
        <w:tc>
          <w:tcPr>
            <w:tcW w:w="498" w:type="pct"/>
          </w:tcPr>
          <w:p w14:paraId="76770C48" w14:textId="77777777" w:rsidR="00EA7D8C" w:rsidRPr="00625C1A" w:rsidRDefault="00EA7D8C" w:rsidP="00EA7D8C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-120.74</w:t>
            </w:r>
          </w:p>
        </w:tc>
        <w:tc>
          <w:tcPr>
            <w:tcW w:w="565" w:type="pct"/>
          </w:tcPr>
          <w:p w14:paraId="501F1B58" w14:textId="77777777" w:rsidR="00EA7D8C" w:rsidRPr="00625C1A" w:rsidRDefault="00EA7D8C" w:rsidP="00EA7D8C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625C1A">
              <w:rPr>
                <w:rFonts w:ascii="Garamond" w:hAnsi="Garamond"/>
              </w:rPr>
              <w:t>112.64</w:t>
            </w:r>
          </w:p>
        </w:tc>
        <w:tc>
          <w:tcPr>
            <w:tcW w:w="564" w:type="pct"/>
            <w:vAlign w:val="center"/>
          </w:tcPr>
          <w:p w14:paraId="5468DC1B" w14:textId="77777777" w:rsidR="00EA7D8C" w:rsidRPr="00625C1A" w:rsidRDefault="00857F52" w:rsidP="00857F5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-152.28</w:t>
            </w:r>
          </w:p>
        </w:tc>
        <w:tc>
          <w:tcPr>
            <w:tcW w:w="567" w:type="pct"/>
            <w:vAlign w:val="center"/>
          </w:tcPr>
          <w:p w14:paraId="55D0C92E" w14:textId="77777777" w:rsidR="00EA7D8C" w:rsidRPr="00625C1A" w:rsidRDefault="00CD5931" w:rsidP="00EA7D8C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00.90</w:t>
            </w:r>
          </w:p>
        </w:tc>
        <w:tc>
          <w:tcPr>
            <w:tcW w:w="391" w:type="pct"/>
            <w:vMerge/>
            <w:shd w:val="clear" w:color="auto" w:fill="auto"/>
            <w:vAlign w:val="center"/>
          </w:tcPr>
          <w:p w14:paraId="45C2CD97" w14:textId="77777777" w:rsidR="00EA7D8C" w:rsidRPr="00625C1A" w:rsidRDefault="00EA7D8C" w:rsidP="00EA7D8C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shd w:val="clear" w:color="auto" w:fill="auto"/>
            <w:vAlign w:val="center"/>
          </w:tcPr>
          <w:p w14:paraId="5D55F890" w14:textId="77777777" w:rsidR="00EA7D8C" w:rsidRPr="00625C1A" w:rsidRDefault="00EA7D8C" w:rsidP="00EA7D8C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BC0F7E" w:rsidRPr="00625C1A" w14:paraId="16A39001" w14:textId="77777777" w:rsidTr="00384B42">
        <w:trPr>
          <w:trHeight w:val="197"/>
        </w:trPr>
        <w:tc>
          <w:tcPr>
            <w:tcW w:w="894" w:type="pct"/>
            <w:vMerge/>
            <w:vAlign w:val="center"/>
          </w:tcPr>
          <w:p w14:paraId="5EEA3086" w14:textId="77777777" w:rsidR="00BC0F7E" w:rsidRPr="00625C1A" w:rsidRDefault="00BC0F7E" w:rsidP="00625C1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106" w:type="pct"/>
            <w:gridSpan w:val="8"/>
            <w:vAlign w:val="center"/>
          </w:tcPr>
          <w:p w14:paraId="59546B41" w14:textId="77777777" w:rsidR="00BC0F7E" w:rsidRPr="00625C1A" w:rsidRDefault="00BC0F7E" w:rsidP="00625C1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2D4169" w:rsidRPr="00625C1A" w14:paraId="47648B82" w14:textId="77777777" w:rsidTr="00384B42">
        <w:tc>
          <w:tcPr>
            <w:tcW w:w="894" w:type="pct"/>
            <w:vMerge/>
            <w:vAlign w:val="center"/>
          </w:tcPr>
          <w:p w14:paraId="1BD845B7" w14:textId="77777777" w:rsidR="002D4169" w:rsidRPr="00625C1A" w:rsidRDefault="002D4169" w:rsidP="002D4169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 w:val="restart"/>
            <w:vAlign w:val="center"/>
          </w:tcPr>
          <w:p w14:paraId="52F73EAB" w14:textId="77777777" w:rsidR="002D4169" w:rsidRPr="00625C1A" w:rsidRDefault="002D4169" w:rsidP="002D4169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NRTL</w:t>
            </w:r>
          </w:p>
        </w:tc>
        <w:tc>
          <w:tcPr>
            <w:tcW w:w="499" w:type="pct"/>
            <w:vAlign w:val="center"/>
          </w:tcPr>
          <w:p w14:paraId="722C0102" w14:textId="77777777" w:rsidR="002D4169" w:rsidRPr="00625C1A" w:rsidRDefault="002D4169" w:rsidP="002D4169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-2</w:t>
            </w:r>
          </w:p>
        </w:tc>
        <w:tc>
          <w:tcPr>
            <w:tcW w:w="498" w:type="pct"/>
            <w:vAlign w:val="bottom"/>
          </w:tcPr>
          <w:p w14:paraId="1D2F903B" w14:textId="77777777" w:rsidR="002D4169" w:rsidRPr="00625C1A" w:rsidRDefault="002D4169" w:rsidP="00247562">
            <w:pPr>
              <w:spacing w:after="0" w:line="240" w:lineRule="auto"/>
              <w:jc w:val="center"/>
              <w:rPr>
                <w:rFonts w:ascii="Garamond" w:hAnsi="Garamond" w:cs="Calibri"/>
                <w:color w:val="000000"/>
              </w:rPr>
            </w:pPr>
            <w:r w:rsidRPr="00625C1A">
              <w:rPr>
                <w:rFonts w:ascii="Garamond" w:hAnsi="Garamond" w:cs="Calibri"/>
                <w:color w:val="000000"/>
              </w:rPr>
              <w:t>-536.41</w:t>
            </w:r>
          </w:p>
        </w:tc>
        <w:tc>
          <w:tcPr>
            <w:tcW w:w="565" w:type="pct"/>
            <w:vAlign w:val="bottom"/>
          </w:tcPr>
          <w:p w14:paraId="44BCED7E" w14:textId="77777777" w:rsidR="002D4169" w:rsidRPr="00625C1A" w:rsidRDefault="00247562" w:rsidP="00247562">
            <w:pPr>
              <w:spacing w:after="0" w:line="240" w:lineRule="auto"/>
              <w:jc w:val="center"/>
              <w:rPr>
                <w:rFonts w:ascii="Garamond" w:hAnsi="Garamond" w:cs="Calibri"/>
                <w:color w:val="000000"/>
              </w:rPr>
            </w:pPr>
            <w:r w:rsidRPr="00625C1A">
              <w:rPr>
                <w:rFonts w:ascii="Garamond" w:hAnsi="Garamond" w:cs="Calibri"/>
                <w:color w:val="000000"/>
              </w:rPr>
              <w:t>985.73</w:t>
            </w:r>
          </w:p>
        </w:tc>
        <w:tc>
          <w:tcPr>
            <w:tcW w:w="564" w:type="pct"/>
            <w:vAlign w:val="center"/>
          </w:tcPr>
          <w:p w14:paraId="1EEFCE3F" w14:textId="77777777" w:rsidR="002D4169" w:rsidRPr="00625C1A" w:rsidRDefault="00CD7044" w:rsidP="002D4169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-500.25</w:t>
            </w:r>
          </w:p>
        </w:tc>
        <w:tc>
          <w:tcPr>
            <w:tcW w:w="567" w:type="pct"/>
            <w:vAlign w:val="center"/>
          </w:tcPr>
          <w:p w14:paraId="70C807B2" w14:textId="77777777" w:rsidR="002D4169" w:rsidRPr="00625C1A" w:rsidRDefault="00CD7044" w:rsidP="002D4169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000.52</w:t>
            </w:r>
          </w:p>
        </w:tc>
        <w:tc>
          <w:tcPr>
            <w:tcW w:w="391" w:type="pct"/>
            <w:vMerge w:val="restart"/>
            <w:vAlign w:val="center"/>
          </w:tcPr>
          <w:p w14:paraId="44DC3C70" w14:textId="77777777" w:rsidR="002D4169" w:rsidRPr="00625C1A" w:rsidRDefault="002D4169" w:rsidP="002D4169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.267</w:t>
            </w:r>
          </w:p>
        </w:tc>
        <w:tc>
          <w:tcPr>
            <w:tcW w:w="392" w:type="pct"/>
            <w:vMerge w:val="restart"/>
            <w:vAlign w:val="center"/>
          </w:tcPr>
          <w:p w14:paraId="5007696E" w14:textId="77777777" w:rsidR="002D4169" w:rsidRPr="00625C1A" w:rsidRDefault="002D4169" w:rsidP="002D4169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.233</w:t>
            </w:r>
          </w:p>
        </w:tc>
      </w:tr>
      <w:tr w:rsidR="002D4169" w:rsidRPr="00625C1A" w14:paraId="30A94E1A" w14:textId="77777777" w:rsidTr="00384B42">
        <w:tc>
          <w:tcPr>
            <w:tcW w:w="894" w:type="pct"/>
            <w:vMerge/>
            <w:vAlign w:val="center"/>
          </w:tcPr>
          <w:p w14:paraId="7748DF4D" w14:textId="77777777" w:rsidR="002D4169" w:rsidRPr="00625C1A" w:rsidRDefault="002D4169" w:rsidP="002D4169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41AB8E73" w14:textId="77777777" w:rsidR="002D4169" w:rsidRPr="00625C1A" w:rsidRDefault="002D4169" w:rsidP="002D4169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6D84A6D2" w14:textId="77777777" w:rsidR="002D4169" w:rsidRPr="00625C1A" w:rsidRDefault="002D4169" w:rsidP="002D4169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-3</w:t>
            </w:r>
          </w:p>
        </w:tc>
        <w:tc>
          <w:tcPr>
            <w:tcW w:w="498" w:type="pct"/>
            <w:vAlign w:val="bottom"/>
          </w:tcPr>
          <w:p w14:paraId="1500A65A" w14:textId="77777777" w:rsidR="002D4169" w:rsidRPr="00625C1A" w:rsidRDefault="00247562" w:rsidP="002D4169">
            <w:pPr>
              <w:spacing w:after="0" w:line="240" w:lineRule="auto"/>
              <w:jc w:val="center"/>
              <w:rPr>
                <w:rFonts w:ascii="Garamond" w:hAnsi="Garamond" w:cs="Calibri"/>
                <w:color w:val="000000"/>
              </w:rPr>
            </w:pPr>
            <w:r w:rsidRPr="00625C1A">
              <w:rPr>
                <w:rFonts w:ascii="Garamond" w:hAnsi="Garamond" w:cs="Calibri"/>
                <w:color w:val="000000"/>
              </w:rPr>
              <w:t>-923.97</w:t>
            </w:r>
          </w:p>
        </w:tc>
        <w:tc>
          <w:tcPr>
            <w:tcW w:w="565" w:type="pct"/>
            <w:vAlign w:val="bottom"/>
          </w:tcPr>
          <w:p w14:paraId="54FA7913" w14:textId="77777777" w:rsidR="002D4169" w:rsidRPr="00625C1A" w:rsidRDefault="00247562" w:rsidP="00247562">
            <w:pPr>
              <w:spacing w:after="0" w:line="240" w:lineRule="auto"/>
              <w:jc w:val="center"/>
              <w:rPr>
                <w:rFonts w:ascii="Garamond" w:hAnsi="Garamond" w:cs="Calibri"/>
                <w:color w:val="000000"/>
              </w:rPr>
            </w:pPr>
            <w:r w:rsidRPr="00625C1A">
              <w:rPr>
                <w:rFonts w:ascii="Garamond" w:hAnsi="Garamond" w:cs="Calibri"/>
                <w:color w:val="000000"/>
              </w:rPr>
              <w:t>478.39</w:t>
            </w:r>
          </w:p>
        </w:tc>
        <w:tc>
          <w:tcPr>
            <w:tcW w:w="564" w:type="pct"/>
            <w:vAlign w:val="center"/>
          </w:tcPr>
          <w:p w14:paraId="2803B874" w14:textId="77777777" w:rsidR="002D4169" w:rsidRPr="00625C1A" w:rsidRDefault="00CD7044" w:rsidP="002D4169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-1001.05</w:t>
            </w:r>
          </w:p>
        </w:tc>
        <w:tc>
          <w:tcPr>
            <w:tcW w:w="567" w:type="pct"/>
            <w:vAlign w:val="center"/>
          </w:tcPr>
          <w:p w14:paraId="31C7F8DB" w14:textId="77777777" w:rsidR="002D4169" w:rsidRPr="00625C1A" w:rsidRDefault="00CD7044" w:rsidP="002D4169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490.67</w:t>
            </w:r>
          </w:p>
        </w:tc>
        <w:tc>
          <w:tcPr>
            <w:tcW w:w="391" w:type="pct"/>
            <w:vMerge/>
            <w:vAlign w:val="center"/>
          </w:tcPr>
          <w:p w14:paraId="5FA2C4AB" w14:textId="77777777" w:rsidR="002D4169" w:rsidRPr="00625C1A" w:rsidRDefault="002D4169" w:rsidP="002D4169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025FCF88" w14:textId="77777777" w:rsidR="002D4169" w:rsidRPr="00625C1A" w:rsidRDefault="002D4169" w:rsidP="002D4169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2D4169" w:rsidRPr="00625C1A" w14:paraId="7991D63F" w14:textId="77777777" w:rsidTr="00384B42">
        <w:tc>
          <w:tcPr>
            <w:tcW w:w="894" w:type="pct"/>
            <w:vMerge/>
            <w:vAlign w:val="center"/>
          </w:tcPr>
          <w:p w14:paraId="6A26100A" w14:textId="77777777" w:rsidR="002D4169" w:rsidRPr="00625C1A" w:rsidRDefault="002D4169" w:rsidP="002D4169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5142433F" w14:textId="77777777" w:rsidR="002D4169" w:rsidRPr="00625C1A" w:rsidRDefault="002D4169" w:rsidP="002D4169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761AAC23" w14:textId="77777777" w:rsidR="002D4169" w:rsidRPr="00625C1A" w:rsidRDefault="002D4169" w:rsidP="002D4169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-4</w:t>
            </w:r>
          </w:p>
        </w:tc>
        <w:tc>
          <w:tcPr>
            <w:tcW w:w="498" w:type="pct"/>
            <w:vAlign w:val="bottom"/>
          </w:tcPr>
          <w:p w14:paraId="784ABC43" w14:textId="77777777" w:rsidR="002D4169" w:rsidRPr="00625C1A" w:rsidRDefault="00247562" w:rsidP="00247562">
            <w:pPr>
              <w:spacing w:after="0" w:line="240" w:lineRule="auto"/>
              <w:jc w:val="center"/>
              <w:rPr>
                <w:rFonts w:ascii="Garamond" w:hAnsi="Garamond" w:cs="Calibri"/>
                <w:color w:val="000000"/>
              </w:rPr>
            </w:pPr>
            <w:r w:rsidRPr="00625C1A">
              <w:rPr>
                <w:rFonts w:ascii="Garamond" w:hAnsi="Garamond" w:cs="Calibri"/>
                <w:color w:val="000000"/>
              </w:rPr>
              <w:t>144.25</w:t>
            </w:r>
          </w:p>
        </w:tc>
        <w:tc>
          <w:tcPr>
            <w:tcW w:w="565" w:type="pct"/>
            <w:vAlign w:val="bottom"/>
          </w:tcPr>
          <w:p w14:paraId="662558CA" w14:textId="77777777" w:rsidR="002D4169" w:rsidRPr="00625C1A" w:rsidRDefault="00247562" w:rsidP="002D4169">
            <w:pPr>
              <w:spacing w:after="0" w:line="240" w:lineRule="auto"/>
              <w:jc w:val="center"/>
              <w:rPr>
                <w:rFonts w:ascii="Garamond" w:hAnsi="Garamond" w:cs="Calibri"/>
                <w:color w:val="000000"/>
              </w:rPr>
            </w:pPr>
            <w:r w:rsidRPr="00625C1A">
              <w:rPr>
                <w:rFonts w:ascii="Garamond" w:hAnsi="Garamond" w:cs="Calibri"/>
                <w:color w:val="000000"/>
              </w:rPr>
              <w:t>383.18</w:t>
            </w:r>
          </w:p>
        </w:tc>
        <w:tc>
          <w:tcPr>
            <w:tcW w:w="564" w:type="pct"/>
            <w:vAlign w:val="center"/>
          </w:tcPr>
          <w:p w14:paraId="41CC205D" w14:textId="77777777" w:rsidR="002D4169" w:rsidRPr="00625C1A" w:rsidRDefault="00CD7044" w:rsidP="002D4169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50.58</w:t>
            </w:r>
          </w:p>
        </w:tc>
        <w:tc>
          <w:tcPr>
            <w:tcW w:w="567" w:type="pct"/>
            <w:vAlign w:val="center"/>
          </w:tcPr>
          <w:p w14:paraId="4F02679A" w14:textId="77777777" w:rsidR="002D4169" w:rsidRPr="00625C1A" w:rsidRDefault="00CD7044" w:rsidP="002D4169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390.67</w:t>
            </w:r>
          </w:p>
        </w:tc>
        <w:tc>
          <w:tcPr>
            <w:tcW w:w="391" w:type="pct"/>
            <w:vMerge/>
            <w:vAlign w:val="center"/>
          </w:tcPr>
          <w:p w14:paraId="2A4D544A" w14:textId="77777777" w:rsidR="002D4169" w:rsidRPr="00625C1A" w:rsidRDefault="002D4169" w:rsidP="002D4169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73A77073" w14:textId="77777777" w:rsidR="002D4169" w:rsidRPr="00625C1A" w:rsidRDefault="002D4169" w:rsidP="002D4169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2D4169" w:rsidRPr="00625C1A" w14:paraId="65A1E133" w14:textId="77777777" w:rsidTr="00384B42">
        <w:tc>
          <w:tcPr>
            <w:tcW w:w="894" w:type="pct"/>
            <w:vMerge/>
            <w:vAlign w:val="center"/>
          </w:tcPr>
          <w:p w14:paraId="6AD5336F" w14:textId="77777777" w:rsidR="002D4169" w:rsidRPr="00625C1A" w:rsidRDefault="002D4169" w:rsidP="002D4169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10230F9B" w14:textId="77777777" w:rsidR="002D4169" w:rsidRPr="00625C1A" w:rsidRDefault="002D4169" w:rsidP="002D4169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2C1A5E8A" w14:textId="77777777" w:rsidR="002D4169" w:rsidRPr="00625C1A" w:rsidRDefault="002D4169" w:rsidP="002D4169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2-3</w:t>
            </w:r>
          </w:p>
        </w:tc>
        <w:tc>
          <w:tcPr>
            <w:tcW w:w="498" w:type="pct"/>
            <w:vAlign w:val="bottom"/>
          </w:tcPr>
          <w:p w14:paraId="0AA99493" w14:textId="77777777" w:rsidR="002D4169" w:rsidRPr="00625C1A" w:rsidRDefault="002D4169" w:rsidP="00247562">
            <w:pPr>
              <w:spacing w:after="0" w:line="240" w:lineRule="auto"/>
              <w:jc w:val="center"/>
              <w:rPr>
                <w:rFonts w:ascii="Garamond" w:hAnsi="Garamond" w:cs="Calibri"/>
                <w:color w:val="000000"/>
              </w:rPr>
            </w:pPr>
            <w:r w:rsidRPr="00625C1A">
              <w:rPr>
                <w:rFonts w:ascii="Garamond" w:hAnsi="Garamond" w:cs="Calibri"/>
                <w:color w:val="000000"/>
              </w:rPr>
              <w:t>1936.64</w:t>
            </w:r>
          </w:p>
        </w:tc>
        <w:tc>
          <w:tcPr>
            <w:tcW w:w="565" w:type="pct"/>
            <w:vAlign w:val="bottom"/>
          </w:tcPr>
          <w:p w14:paraId="26B586F9" w14:textId="77777777" w:rsidR="002D4169" w:rsidRPr="00625C1A" w:rsidRDefault="002D4169" w:rsidP="00247562">
            <w:pPr>
              <w:spacing w:after="0" w:line="240" w:lineRule="auto"/>
              <w:jc w:val="center"/>
              <w:rPr>
                <w:rFonts w:ascii="Garamond" w:hAnsi="Garamond" w:cs="Calibri"/>
                <w:color w:val="000000"/>
              </w:rPr>
            </w:pPr>
            <w:r w:rsidRPr="00625C1A">
              <w:rPr>
                <w:rFonts w:ascii="Garamond" w:hAnsi="Garamond" w:cs="Calibri"/>
                <w:color w:val="000000"/>
              </w:rPr>
              <w:t>1360.98</w:t>
            </w:r>
          </w:p>
        </w:tc>
        <w:tc>
          <w:tcPr>
            <w:tcW w:w="564" w:type="pct"/>
            <w:vAlign w:val="center"/>
          </w:tcPr>
          <w:p w14:paraId="1D07C172" w14:textId="77777777" w:rsidR="002D4169" w:rsidRPr="00625C1A" w:rsidRDefault="00CD7044" w:rsidP="002D4169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853.71</w:t>
            </w:r>
          </w:p>
        </w:tc>
        <w:tc>
          <w:tcPr>
            <w:tcW w:w="567" w:type="pct"/>
            <w:vAlign w:val="center"/>
          </w:tcPr>
          <w:p w14:paraId="4D94F4BA" w14:textId="77777777" w:rsidR="002D4169" w:rsidRPr="00625C1A" w:rsidRDefault="00CD7044" w:rsidP="002D4169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429.70</w:t>
            </w:r>
          </w:p>
        </w:tc>
        <w:tc>
          <w:tcPr>
            <w:tcW w:w="391" w:type="pct"/>
            <w:vMerge/>
            <w:vAlign w:val="center"/>
          </w:tcPr>
          <w:p w14:paraId="667D53E4" w14:textId="77777777" w:rsidR="002D4169" w:rsidRPr="00625C1A" w:rsidRDefault="002D4169" w:rsidP="002D4169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7108473D" w14:textId="77777777" w:rsidR="002D4169" w:rsidRPr="00625C1A" w:rsidRDefault="002D4169" w:rsidP="002D4169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2D4169" w:rsidRPr="00625C1A" w14:paraId="334AA1C6" w14:textId="77777777" w:rsidTr="00384B42">
        <w:tc>
          <w:tcPr>
            <w:tcW w:w="894" w:type="pct"/>
            <w:vMerge/>
            <w:vAlign w:val="center"/>
          </w:tcPr>
          <w:p w14:paraId="0E494D0E" w14:textId="77777777" w:rsidR="002D4169" w:rsidRPr="00625C1A" w:rsidRDefault="002D4169" w:rsidP="002D4169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2D1DB84D" w14:textId="77777777" w:rsidR="002D4169" w:rsidRPr="00625C1A" w:rsidRDefault="002D4169" w:rsidP="002D4169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68342DDF" w14:textId="77777777" w:rsidR="002D4169" w:rsidRPr="00625C1A" w:rsidRDefault="002D4169" w:rsidP="002D4169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2-4</w:t>
            </w:r>
          </w:p>
        </w:tc>
        <w:tc>
          <w:tcPr>
            <w:tcW w:w="498" w:type="pct"/>
            <w:vAlign w:val="bottom"/>
          </w:tcPr>
          <w:p w14:paraId="34D0C44A" w14:textId="77777777" w:rsidR="002D4169" w:rsidRPr="00625C1A" w:rsidRDefault="00247562" w:rsidP="002D4169">
            <w:pPr>
              <w:spacing w:after="0" w:line="240" w:lineRule="auto"/>
              <w:jc w:val="center"/>
              <w:rPr>
                <w:rFonts w:ascii="Garamond" w:hAnsi="Garamond" w:cs="Calibri"/>
                <w:color w:val="000000"/>
              </w:rPr>
            </w:pPr>
            <w:r w:rsidRPr="00625C1A">
              <w:rPr>
                <w:rFonts w:ascii="Garamond" w:hAnsi="Garamond" w:cs="Calibri"/>
                <w:color w:val="000000"/>
              </w:rPr>
              <w:t>294.54</w:t>
            </w:r>
          </w:p>
        </w:tc>
        <w:tc>
          <w:tcPr>
            <w:tcW w:w="565" w:type="pct"/>
            <w:vAlign w:val="bottom"/>
          </w:tcPr>
          <w:p w14:paraId="48072386" w14:textId="77777777" w:rsidR="002D4169" w:rsidRPr="00625C1A" w:rsidRDefault="002D4169" w:rsidP="002D4169">
            <w:pPr>
              <w:spacing w:after="0" w:line="240" w:lineRule="auto"/>
              <w:jc w:val="center"/>
              <w:rPr>
                <w:rFonts w:ascii="Garamond" w:hAnsi="Garamond" w:cs="Calibri"/>
                <w:color w:val="000000"/>
              </w:rPr>
            </w:pPr>
            <w:r w:rsidRPr="00625C1A">
              <w:rPr>
                <w:rFonts w:ascii="Garamond" w:hAnsi="Garamond" w:cs="Calibri"/>
                <w:color w:val="000000"/>
              </w:rPr>
              <w:t>232</w:t>
            </w:r>
            <w:r w:rsidR="00247562" w:rsidRPr="00625C1A">
              <w:rPr>
                <w:rFonts w:ascii="Garamond" w:hAnsi="Garamond" w:cs="Calibri"/>
                <w:color w:val="000000"/>
              </w:rPr>
              <w:t>.</w:t>
            </w:r>
            <w:r w:rsidRPr="00625C1A">
              <w:rPr>
                <w:rFonts w:ascii="Garamond" w:hAnsi="Garamond" w:cs="Calibri"/>
                <w:color w:val="000000"/>
              </w:rPr>
              <w:t>63</w:t>
            </w:r>
          </w:p>
        </w:tc>
        <w:tc>
          <w:tcPr>
            <w:tcW w:w="564" w:type="pct"/>
            <w:vAlign w:val="center"/>
          </w:tcPr>
          <w:p w14:paraId="54EAA0F2" w14:textId="77777777" w:rsidR="002D4169" w:rsidRPr="00625C1A" w:rsidRDefault="00CD7044" w:rsidP="002D4169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300.02</w:t>
            </w:r>
          </w:p>
        </w:tc>
        <w:tc>
          <w:tcPr>
            <w:tcW w:w="567" w:type="pct"/>
            <w:vAlign w:val="center"/>
          </w:tcPr>
          <w:p w14:paraId="482D58E0" w14:textId="77777777" w:rsidR="002D4169" w:rsidRPr="00625C1A" w:rsidRDefault="00CD7044" w:rsidP="002D4169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250.09</w:t>
            </w:r>
          </w:p>
        </w:tc>
        <w:tc>
          <w:tcPr>
            <w:tcW w:w="391" w:type="pct"/>
            <w:vMerge/>
            <w:vAlign w:val="center"/>
          </w:tcPr>
          <w:p w14:paraId="0EB777F9" w14:textId="77777777" w:rsidR="002D4169" w:rsidRPr="00625C1A" w:rsidRDefault="002D4169" w:rsidP="002D4169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2F8242D5" w14:textId="77777777" w:rsidR="002D4169" w:rsidRPr="00625C1A" w:rsidRDefault="002D4169" w:rsidP="002D4169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2D4169" w:rsidRPr="00625C1A" w14:paraId="2B838728" w14:textId="77777777" w:rsidTr="00384B42">
        <w:tc>
          <w:tcPr>
            <w:tcW w:w="894" w:type="pct"/>
            <w:vMerge/>
            <w:vAlign w:val="center"/>
          </w:tcPr>
          <w:p w14:paraId="512CEBD7" w14:textId="77777777" w:rsidR="002D4169" w:rsidRPr="00625C1A" w:rsidRDefault="002D4169" w:rsidP="002D4169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436078D0" w14:textId="77777777" w:rsidR="002D4169" w:rsidRPr="00625C1A" w:rsidRDefault="002D4169" w:rsidP="002D4169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67079801" w14:textId="77777777" w:rsidR="002D4169" w:rsidRPr="00625C1A" w:rsidRDefault="002D4169" w:rsidP="002D4169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3-4</w:t>
            </w:r>
          </w:p>
        </w:tc>
        <w:tc>
          <w:tcPr>
            <w:tcW w:w="498" w:type="pct"/>
            <w:vAlign w:val="bottom"/>
          </w:tcPr>
          <w:p w14:paraId="295F5367" w14:textId="77777777" w:rsidR="002D4169" w:rsidRPr="00625C1A" w:rsidRDefault="00247562" w:rsidP="002D4169">
            <w:pPr>
              <w:spacing w:after="0" w:line="240" w:lineRule="auto"/>
              <w:jc w:val="center"/>
              <w:rPr>
                <w:rFonts w:ascii="Garamond" w:hAnsi="Garamond" w:cs="Calibri"/>
                <w:color w:val="000000"/>
              </w:rPr>
            </w:pPr>
            <w:r w:rsidRPr="00625C1A">
              <w:rPr>
                <w:rFonts w:ascii="Garamond" w:hAnsi="Garamond" w:cs="Calibri"/>
                <w:color w:val="000000"/>
              </w:rPr>
              <w:t>-309.5</w:t>
            </w:r>
            <w:r w:rsidR="002D4169" w:rsidRPr="00625C1A">
              <w:rPr>
                <w:rFonts w:ascii="Garamond" w:hAnsi="Garamond" w:cs="Calibri"/>
                <w:color w:val="000000"/>
              </w:rPr>
              <w:t>1</w:t>
            </w:r>
          </w:p>
        </w:tc>
        <w:tc>
          <w:tcPr>
            <w:tcW w:w="565" w:type="pct"/>
            <w:vAlign w:val="bottom"/>
          </w:tcPr>
          <w:p w14:paraId="490F659E" w14:textId="77777777" w:rsidR="002D4169" w:rsidRPr="00625C1A" w:rsidRDefault="002D4169" w:rsidP="00247562">
            <w:pPr>
              <w:spacing w:after="0" w:line="240" w:lineRule="auto"/>
              <w:jc w:val="center"/>
              <w:rPr>
                <w:rFonts w:ascii="Garamond" w:hAnsi="Garamond" w:cs="Calibri"/>
                <w:color w:val="000000"/>
              </w:rPr>
            </w:pPr>
            <w:r w:rsidRPr="00625C1A">
              <w:rPr>
                <w:rFonts w:ascii="Garamond" w:hAnsi="Garamond" w:cs="Calibri"/>
                <w:color w:val="000000"/>
              </w:rPr>
              <w:t>119.46</w:t>
            </w:r>
          </w:p>
        </w:tc>
        <w:tc>
          <w:tcPr>
            <w:tcW w:w="564" w:type="pct"/>
            <w:vAlign w:val="center"/>
          </w:tcPr>
          <w:p w14:paraId="6EBA3803" w14:textId="77777777" w:rsidR="002D4169" w:rsidRPr="00625C1A" w:rsidRDefault="00CD7044" w:rsidP="002D4169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-320.11</w:t>
            </w:r>
          </w:p>
        </w:tc>
        <w:tc>
          <w:tcPr>
            <w:tcW w:w="567" w:type="pct"/>
            <w:vAlign w:val="center"/>
          </w:tcPr>
          <w:p w14:paraId="7903AE38" w14:textId="77777777" w:rsidR="002D4169" w:rsidRPr="00625C1A" w:rsidRDefault="00CD7044" w:rsidP="002D4169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25.09</w:t>
            </w:r>
          </w:p>
        </w:tc>
        <w:tc>
          <w:tcPr>
            <w:tcW w:w="391" w:type="pct"/>
            <w:vMerge/>
            <w:vAlign w:val="center"/>
          </w:tcPr>
          <w:p w14:paraId="1D3F802C" w14:textId="77777777" w:rsidR="002D4169" w:rsidRPr="00625C1A" w:rsidRDefault="002D4169" w:rsidP="002D4169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2824EC21" w14:textId="77777777" w:rsidR="002D4169" w:rsidRPr="00625C1A" w:rsidRDefault="002D4169" w:rsidP="002D4169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</w:tbl>
    <w:p w14:paraId="6FE4C2D9" w14:textId="77777777" w:rsidR="00BC0F7E" w:rsidRPr="00DF3A0E" w:rsidRDefault="00BC0F7E" w:rsidP="00294A9F">
      <w:pPr>
        <w:rPr>
          <w:rFonts w:ascii="Garamond" w:hAnsi="Garamond"/>
          <w:sz w:val="24"/>
          <w:szCs w:val="24"/>
        </w:rPr>
      </w:pPr>
    </w:p>
    <w:sectPr w:rsidR="00BC0F7E" w:rsidRPr="00DF3A0E" w:rsidSect="006E1710">
      <w:pgSz w:w="11906" w:h="16838"/>
      <w:pgMar w:top="1440" w:right="1080" w:bottom="1440" w:left="108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Aptos Display">
    <w:altName w:val="Calibri"/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1710"/>
    <w:rsid w:val="0007676A"/>
    <w:rsid w:val="00091CB5"/>
    <w:rsid w:val="00100413"/>
    <w:rsid w:val="00111500"/>
    <w:rsid w:val="0012727E"/>
    <w:rsid w:val="00155293"/>
    <w:rsid w:val="00186E33"/>
    <w:rsid w:val="001A00DB"/>
    <w:rsid w:val="001E45B7"/>
    <w:rsid w:val="00202CEA"/>
    <w:rsid w:val="00220E29"/>
    <w:rsid w:val="00230201"/>
    <w:rsid w:val="00234698"/>
    <w:rsid w:val="00237D7B"/>
    <w:rsid w:val="00247562"/>
    <w:rsid w:val="0028783A"/>
    <w:rsid w:val="00293CE5"/>
    <w:rsid w:val="00294A9F"/>
    <w:rsid w:val="002B2AE4"/>
    <w:rsid w:val="002B7BA4"/>
    <w:rsid w:val="002D4169"/>
    <w:rsid w:val="002D647B"/>
    <w:rsid w:val="003211F0"/>
    <w:rsid w:val="0035186B"/>
    <w:rsid w:val="0035320F"/>
    <w:rsid w:val="00384B42"/>
    <w:rsid w:val="004B5C9D"/>
    <w:rsid w:val="0054694B"/>
    <w:rsid w:val="00625C1A"/>
    <w:rsid w:val="00644CCB"/>
    <w:rsid w:val="006C4A69"/>
    <w:rsid w:val="006E1710"/>
    <w:rsid w:val="006E20AC"/>
    <w:rsid w:val="006F2772"/>
    <w:rsid w:val="007001DC"/>
    <w:rsid w:val="00723E20"/>
    <w:rsid w:val="00736B41"/>
    <w:rsid w:val="007543C2"/>
    <w:rsid w:val="00763705"/>
    <w:rsid w:val="00782E2A"/>
    <w:rsid w:val="007964F5"/>
    <w:rsid w:val="00797F6D"/>
    <w:rsid w:val="007B148C"/>
    <w:rsid w:val="008079BA"/>
    <w:rsid w:val="0082370B"/>
    <w:rsid w:val="00831F89"/>
    <w:rsid w:val="00832B5E"/>
    <w:rsid w:val="00857F52"/>
    <w:rsid w:val="00980BF4"/>
    <w:rsid w:val="009A57A7"/>
    <w:rsid w:val="00A00F42"/>
    <w:rsid w:val="00A40173"/>
    <w:rsid w:val="00A6666C"/>
    <w:rsid w:val="00A704B9"/>
    <w:rsid w:val="00A9009B"/>
    <w:rsid w:val="00AE6BC6"/>
    <w:rsid w:val="00AF4A56"/>
    <w:rsid w:val="00B15992"/>
    <w:rsid w:val="00B40059"/>
    <w:rsid w:val="00BC0F7E"/>
    <w:rsid w:val="00C25D3A"/>
    <w:rsid w:val="00C8527B"/>
    <w:rsid w:val="00CA22B9"/>
    <w:rsid w:val="00CD5931"/>
    <w:rsid w:val="00CD7044"/>
    <w:rsid w:val="00D02F10"/>
    <w:rsid w:val="00D1723C"/>
    <w:rsid w:val="00D43069"/>
    <w:rsid w:val="00D84C51"/>
    <w:rsid w:val="00DC321D"/>
    <w:rsid w:val="00DF23D6"/>
    <w:rsid w:val="00DF3A0E"/>
    <w:rsid w:val="00E674E0"/>
    <w:rsid w:val="00EA7D8C"/>
    <w:rsid w:val="00EB4A4F"/>
    <w:rsid w:val="00EC2002"/>
    <w:rsid w:val="00ED29C4"/>
    <w:rsid w:val="00EE4E60"/>
    <w:rsid w:val="00EF0C7D"/>
    <w:rsid w:val="00EF2F31"/>
    <w:rsid w:val="00F03B60"/>
    <w:rsid w:val="00F05062"/>
    <w:rsid w:val="00F062FA"/>
    <w:rsid w:val="00F511A3"/>
    <w:rsid w:val="00F936CD"/>
    <w:rsid w:val="00FC4602"/>
    <w:rsid w:val="00FD26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1B34EC75"/>
  <w15:chartTrackingRefBased/>
  <w15:docId w15:val="{51879FA3-BD40-4BBD-AB9E-990726F66D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Arial"/>
        <w:lang w:val="en-CA" w:eastAsia="en-CA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E1710"/>
    <w:pPr>
      <w:widowControl w:val="0"/>
      <w:spacing w:after="200" w:line="276" w:lineRule="auto"/>
    </w:pPr>
    <w:rPr>
      <w:sz w:val="22"/>
      <w:szCs w:val="2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oleObject" Target="embeddings/oleObject9.bin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8.bin"/><Relationship Id="rId10" Type="http://schemas.openxmlformats.org/officeDocument/2006/relationships/image" Target="media/image4.wmf"/><Relationship Id="rId19" Type="http://schemas.openxmlformats.org/officeDocument/2006/relationships/oleObject" Target="embeddings/oleObject12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23</Words>
  <Characters>2417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28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Milad Asgarpour Khansary</cp:lastModifiedBy>
  <cp:revision>2</cp:revision>
  <dcterms:created xsi:type="dcterms:W3CDTF">2024-04-06T17:34:00Z</dcterms:created>
  <dcterms:modified xsi:type="dcterms:W3CDTF">2024-04-06T17:34:00Z</dcterms:modified>
</cp:coreProperties>
</file>